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261B" w:rsidRDefault="00B3261B">
      <w:pPr>
        <w:rPr>
          <w:b/>
          <w:color w:val="000000"/>
          <w:sz w:val="22"/>
          <w:szCs w:val="22"/>
        </w:rPr>
      </w:pPr>
      <w:bookmarkStart w:id="0" w:name="_GoBack"/>
      <w:bookmarkEnd w:id="0"/>
    </w:p>
    <w:p w:rsidR="00AF5B97" w:rsidRPr="000C29B1" w:rsidRDefault="00B83DAA">
      <w:pPr>
        <w:rPr>
          <w:sz w:val="22"/>
          <w:szCs w:val="22"/>
        </w:rPr>
      </w:pPr>
      <w:r w:rsidRPr="000C29B1">
        <w:rPr>
          <w:b/>
          <w:color w:val="000000"/>
          <w:sz w:val="22"/>
          <w:szCs w:val="22"/>
        </w:rPr>
        <w:t>Ambiguous</w:t>
      </w:r>
      <w:r w:rsidRPr="000C29B1">
        <w:rPr>
          <w:color w:val="000000"/>
          <w:sz w:val="22"/>
          <w:szCs w:val="22"/>
        </w:rPr>
        <w:t xml:space="preserve"> is defined as “having more than one possible meaning”. In trigonometry, ambiguity exists </w:t>
      </w:r>
      <w:r w:rsidR="00087BEC" w:rsidRPr="000C29B1">
        <w:rPr>
          <w:color w:val="000000"/>
          <w:sz w:val="22"/>
          <w:szCs w:val="22"/>
        </w:rPr>
        <w:t>for</w:t>
      </w:r>
      <w:r w:rsidRPr="000C29B1">
        <w:rPr>
          <w:color w:val="000000"/>
          <w:sz w:val="22"/>
          <w:szCs w:val="22"/>
        </w:rPr>
        <w:t xml:space="preserve"> </w:t>
      </w:r>
      <w:r w:rsidR="001E62D8" w:rsidRPr="000C29B1">
        <w:rPr>
          <w:color w:val="000000"/>
          <w:sz w:val="22"/>
          <w:szCs w:val="22"/>
        </w:rPr>
        <w:t>certain</w:t>
      </w:r>
      <w:r w:rsidRPr="000C29B1">
        <w:rPr>
          <w:color w:val="000000"/>
          <w:sz w:val="22"/>
          <w:szCs w:val="22"/>
        </w:rPr>
        <w:t xml:space="preserve"> problems using the Sine Law. </w:t>
      </w:r>
      <w:r w:rsidR="00CE1D9D" w:rsidRPr="000C29B1">
        <w:rPr>
          <w:color w:val="000000"/>
          <w:sz w:val="22"/>
          <w:szCs w:val="22"/>
        </w:rPr>
        <w:t xml:space="preserve"> </w:t>
      </w:r>
      <w:r w:rsidR="00073045">
        <w:rPr>
          <w:color w:val="000000"/>
          <w:sz w:val="22"/>
          <w:szCs w:val="22"/>
        </w:rPr>
        <w:br/>
      </w:r>
      <w:r w:rsidR="009D3CE8" w:rsidRPr="000C29B1">
        <w:rPr>
          <w:b/>
          <w:sz w:val="22"/>
          <w:szCs w:val="22"/>
        </w:rPr>
        <w:t xml:space="preserve">HINT: </w:t>
      </w:r>
      <w:r w:rsidR="009D3CE8" w:rsidRPr="000C29B1">
        <w:rPr>
          <w:sz w:val="22"/>
          <w:szCs w:val="22"/>
        </w:rPr>
        <w:t>Cut pieces of Cappellinis (thin spaghettis) for hands on experience</w:t>
      </w:r>
      <w:r w:rsidR="002F54D0">
        <w:rPr>
          <w:sz w:val="22"/>
          <w:szCs w:val="22"/>
        </w:rPr>
        <w:t xml:space="preserve"> or use a compass.</w:t>
      </w:r>
      <w:r w:rsidR="009D3CE8" w:rsidRPr="000C29B1">
        <w:rPr>
          <w:sz w:val="22"/>
          <w:szCs w:val="22"/>
        </w:rPr>
        <w:t xml:space="preserve">  </w:t>
      </w:r>
    </w:p>
    <w:p w:rsidR="009D3CE8" w:rsidRPr="000C29B1" w:rsidRDefault="009D3CE8" w:rsidP="001D2822">
      <w:pPr>
        <w:jc w:val="center"/>
        <w:rPr>
          <w:b/>
          <w:sz w:val="22"/>
          <w:szCs w:val="22"/>
        </w:rPr>
      </w:pPr>
    </w:p>
    <w:p w:rsidR="00AF5B97" w:rsidRPr="000C29B1" w:rsidRDefault="009D3CE8" w:rsidP="009D3CE8">
      <w:pPr>
        <w:rPr>
          <w:b/>
          <w:sz w:val="22"/>
          <w:szCs w:val="22"/>
        </w:rPr>
      </w:pPr>
      <w:r w:rsidRPr="000C29B1">
        <w:rPr>
          <w:b/>
          <w:sz w:val="22"/>
          <w:szCs w:val="22"/>
        </w:rPr>
        <w:t xml:space="preserve">1) </w:t>
      </w:r>
      <w:r w:rsidR="001D2822" w:rsidRPr="000C29B1">
        <w:rPr>
          <w:b/>
          <w:sz w:val="22"/>
          <w:szCs w:val="22"/>
        </w:rPr>
        <w:t>THE ACUTE CASE</w:t>
      </w:r>
      <w:r w:rsidR="00AF5B97" w:rsidRPr="000C29B1">
        <w:rPr>
          <w:b/>
          <w:sz w:val="22"/>
          <w:szCs w:val="22"/>
        </w:rPr>
        <w:t xml:space="preserve">: </w:t>
      </w:r>
      <w:r w:rsidR="00AF5B97" w:rsidRPr="000C29B1">
        <w:rPr>
          <w:b/>
          <w:position w:val="-8"/>
          <w:sz w:val="22"/>
          <w:szCs w:val="22"/>
        </w:rPr>
        <w:object w:dxaOrig="19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17.25pt" o:ole="">
            <v:imagedata r:id="rId8" o:title=""/>
          </v:shape>
          <o:OLEObject Type="Embed" ProgID="Equation.COEE2" ShapeID="_x0000_i1025" DrawAspect="Content" ObjectID="_1554481718" r:id="rId9"/>
        </w:object>
      </w:r>
    </w:p>
    <w:tbl>
      <w:tblPr>
        <w:tblStyle w:val="TableGrid"/>
        <w:tblW w:w="11250" w:type="dxa"/>
        <w:tblInd w:w="-162" w:type="dxa"/>
        <w:tblLook w:val="04A0"/>
      </w:tblPr>
      <w:tblGrid>
        <w:gridCol w:w="11250"/>
      </w:tblGrid>
      <w:tr w:rsidR="00071CBD" w:rsidRPr="000C29B1" w:rsidTr="006B3261">
        <w:tc>
          <w:tcPr>
            <w:tcW w:w="11250" w:type="dxa"/>
          </w:tcPr>
          <w:p w:rsidR="00071CBD" w:rsidRPr="000C29B1" w:rsidRDefault="00071CBD" w:rsidP="00071CBD">
            <w:pPr>
              <w:pStyle w:val="Heading1"/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</w:pPr>
            <w:r w:rsidRPr="000C29B1">
              <w:rPr>
                <w:rFonts w:ascii="Times New Roman" w:hAnsi="Times New Roman"/>
                <w:b/>
                <w:sz w:val="22"/>
                <w:szCs w:val="22"/>
              </w:rPr>
              <w:t>CASE 1</w:t>
            </w:r>
            <w:r w:rsidRPr="000C29B1">
              <w:rPr>
                <w:rFonts w:ascii="Times New Roman" w:hAnsi="Times New Roman"/>
                <w:b/>
                <w:sz w:val="22"/>
                <w:szCs w:val="22"/>
                <w:u w:val="none"/>
              </w:rPr>
              <w:t xml:space="preserve">: </w:t>
            </w:r>
            <w:r w:rsidR="0050284A">
              <w:rPr>
                <w:rFonts w:ascii="Times New Roman" w:hAnsi="Times New Roman"/>
                <w:sz w:val="22"/>
                <w:szCs w:val="22"/>
                <w:u w:val="none"/>
              </w:rPr>
              <w:t>When</w:t>
            </w:r>
            <w:r w:rsidRPr="000C29B1">
              <w:rPr>
                <w:rFonts w:ascii="Times New Roman" w:hAnsi="Times New Roman"/>
                <w:bCs/>
                <w:iCs/>
                <w:position w:val="-4"/>
                <w:sz w:val="22"/>
                <w:szCs w:val="22"/>
                <w:u w:val="none"/>
              </w:rPr>
              <w:object w:dxaOrig="240" w:dyaOrig="240">
                <v:shape id="_x0000_i1026" type="#_x0000_t75" style="width:12pt;height:12pt" o:ole="">
                  <v:imagedata r:id="rId10" o:title=""/>
                </v:shape>
                <o:OLEObject Type="Embed" ProgID="Equation.3" ShapeID="_x0000_i1026" DrawAspect="Content" ObjectID="_1554481719" r:id="rId11"/>
              </w:object>
            </w:r>
            <w:r w:rsidRP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A = 30˚, b = 8 cm, </w:t>
            </w:r>
            <w:r w:rsidR="0050284A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how many tr</w:t>
            </w:r>
            <w:r w:rsidRP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iangle</w:t>
            </w:r>
            <w:r w:rsidR="00317D4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(s)</w:t>
            </w:r>
            <w:r w:rsidRP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 </w:t>
            </w:r>
            <w:r w:rsidR="0050284A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can you draw </w:t>
            </w:r>
            <w:r w:rsidRP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with the </w:t>
            </w:r>
            <w:r w:rsidR="00107F9A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missing</w:t>
            </w:r>
            <w:r w:rsidRP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 side that equals to 4 cm?</w:t>
            </w:r>
          </w:p>
          <w:p w:rsidR="00071CBD" w:rsidRPr="000C29B1" w:rsidRDefault="00071CBD" w:rsidP="00DB1AEE">
            <w:pPr>
              <w:rPr>
                <w:sz w:val="22"/>
              </w:rPr>
            </w:pPr>
            <w:r w:rsidRPr="000C29B1">
              <w:rPr>
                <w:sz w:val="22"/>
              </w:rPr>
              <w:t xml:space="preserve">The length of </w:t>
            </w:r>
            <w:r w:rsidR="007F33D9">
              <w:rPr>
                <w:sz w:val="22"/>
              </w:rPr>
              <w:t>c (</w:t>
            </w:r>
            <w:r w:rsidRPr="000C29B1">
              <w:rPr>
                <w:sz w:val="22"/>
              </w:rPr>
              <w:t>side AB</w:t>
            </w:r>
            <w:r w:rsidR="007F33D9">
              <w:rPr>
                <w:sz w:val="22"/>
              </w:rPr>
              <w:t>)</w:t>
            </w:r>
            <w:r w:rsidRPr="000C29B1">
              <w:rPr>
                <w:sz w:val="22"/>
              </w:rPr>
              <w:t xml:space="preserve"> is unspecified (meaning you can change </w:t>
            </w:r>
            <w:r w:rsidR="00DB1AEE">
              <w:rPr>
                <w:sz w:val="22"/>
              </w:rPr>
              <w:t>the location of point B</w:t>
            </w:r>
            <w:r w:rsidRPr="000C29B1">
              <w:rPr>
                <w:sz w:val="22"/>
              </w:rPr>
              <w:t>).</w:t>
            </w:r>
          </w:p>
        </w:tc>
      </w:tr>
      <w:tr w:rsidR="00071CBD" w:rsidRPr="000C29B1" w:rsidTr="006B3261">
        <w:trPr>
          <w:trHeight w:val="5498"/>
        </w:trPr>
        <w:tc>
          <w:tcPr>
            <w:tcW w:w="11250" w:type="dxa"/>
            <w:tcBorders>
              <w:bottom w:val="single" w:sz="4" w:space="0" w:color="auto"/>
            </w:tcBorders>
          </w:tcPr>
          <w:p w:rsidR="00071CBD" w:rsidRPr="000C29B1" w:rsidRDefault="00EF4FED" w:rsidP="009D3CE8">
            <w:pPr>
              <w:rPr>
                <w:b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  <w:lang w:val="en-US"/>
              </w:rPr>
              <w:pict>
                <v:group id="_x0000_s1365" style="position:absolute;margin-left:-5.15pt;margin-top:6.6pt;width:508.4pt;height:144.45pt;z-index:251698176;mso-position-horizontal-relative:text;mso-position-vertical-relative:text" coordorigin="617,2639" coordsize="10168,2889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335" type="#_x0000_t202" style="position:absolute;left:10264;top:5108;width:521;height:420;mso-height-percent:200;mso-height-percent:200;mso-width-relative:margin;mso-height-relative:margin" o:regroupid="2" filled="f" stroked="f">
                    <v:textbox style="mso-next-textbox:#_x0000_s1335;mso-fit-shape-to-text:t">
                      <w:txbxContent>
                        <w:p w:rsidR="005311A5" w:rsidRPr="00EE2EC6" w:rsidRDefault="005311A5" w:rsidP="00EE2EC6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group id="_x0000_s1364" style="position:absolute;left:617;top:2639;width:9530;height:2889" coordorigin="617,2639" coordsize="9530,2889">
                    <v:group id="_x0000_s1363" style="position:absolute;left:617;top:3701;width:9530;height:1827" coordorigin="617,3701" coordsize="9530,1827">
                      <v:shape id="_x0000_s1336" type="#_x0000_t202" style="position:absolute;left:2060;top:3701;width:1210;height:420;mso-height-percent:200;mso-height-percent:200;mso-width-relative:margin;mso-height-relative:margin" o:regroupid="3" filled="f" stroked="f">
                        <v:textbox style="mso-next-textbox:#_x0000_s1336;mso-fit-shape-to-text:t">
                          <w:txbxContent>
                            <w:p w:rsidR="005311A5" w:rsidRPr="00EE2EC6" w:rsidRDefault="005311A5" w:rsidP="00EE2EC6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 = 8 cm</w:t>
                              </w:r>
                            </w:p>
                          </w:txbxContent>
                        </v:textbox>
                      </v:shape>
                      <v:group id="_x0000_s1362" style="position:absolute;left:617;top:4121;width:9530;height:1407" coordorigin="617,4121" coordsize="9530,1407">
                        <v:group id="_x0000_s1361" style="position:absolute;left:781;top:4121;width:9366;height:1264" coordorigin="781,4490" coordsize="9366,1264">
                          <v:group id="_x0000_s1357" style="position:absolute;left:781;top:4490;width:9366;height:1143" coordorigin="942,2768" coordsize="9366,1143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_x0000_s1358" type="#_x0000_t32" style="position:absolute;left:1237;top:3911;width:9071;height:0" o:connectortype="straight"/>
                            <v:shape id="_x0000_s1359" type="#_x0000_t32" style="position:absolute;left:942;top:2768;width:4535;height:0;rotation:330" o:connectortype="straight"/>
                            <v:shapetype id="_x0000_t19" coordsize="21600,21600" o:spt="19" adj="-5898240,,,21600,21600" path="wr-21600,,21600,43200,,,21600,21600nfewr-21600,,21600,43200,,,21600,21600l,21600nsxe" filled="f">
                              <v:formulas>
                                <v:f eqn="val #2"/>
                                <v:f eqn="val #3"/>
                                <v:f eqn="val #4"/>
                              </v:formulas>
                              <v:path arrowok="t" o:extrusionok="f" gradientshapeok="t" o:connecttype="custom" o:connectlocs="0,0;21600,21600;0,21600"/>
                              <v:handles>
                                <v:h position="@2,#0" polar="@0,@1"/>
                                <v:h position="@2,#1" polar="@0,@1"/>
                              </v:handles>
                            </v:shapetype>
                            <v:shape id="_x0000_s1360" type="#_x0000_t19" style="position:absolute;left:1494;top:3755;width:143;height:156"/>
                          </v:group>
                          <v:shape id="_x0000_s1337" type="#_x0000_t202" style="position:absolute;left:1428;top:5267;width:885;height:487;mso-width-relative:margin;mso-height-relative:margin" o:regroupid="1" filled="f" stroked="f">
                            <v:textbox style="mso-next-textbox:#_x0000_s1337">
                              <w:txbxContent>
                                <w:p w:rsidR="005311A5" w:rsidRPr="00EE2EC6" w:rsidRDefault="005311A5" w:rsidP="00EE2EC6">
                                  <w:pPr>
                                    <w:rPr>
                                      <w:vertAlign w:val="super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30</w:t>
                                  </w:r>
                                  <w:r>
                                    <w:rPr>
                                      <w:vertAlign w:val="superscript"/>
                                      <w:lang w:val="en-US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325" type="#_x0000_t202" style="position:absolute;left:617;top:5108;width:521;height:420;mso-height-percent:200;mso-height-percent:200;mso-width-relative:margin;mso-height-relative:margin" o:regroupid="4" filled="f" stroked="f">
                          <v:textbox style="mso-next-textbox:#_x0000_s1325;mso-fit-shape-to-text:t">
                            <w:txbxContent>
                              <w:p w:rsidR="005311A5" w:rsidRPr="00EE2EC6" w:rsidRDefault="005311A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_x0000_s1326" type="#_x0000_t202" style="position:absolute;left:4851;top:2639;width:521;height:420;mso-height-percent:200;mso-height-percent:200;mso-width-relative:margin;mso-height-relative:margin" o:regroupid="5" filled="f" stroked="f">
                      <v:textbox style="mso-next-textbox:#_x0000_s1326;mso-fit-shape-to-text:t">
                        <w:txbxContent>
                          <w:p w:rsidR="005311A5" w:rsidRPr="00EE2EC6" w:rsidRDefault="005311A5" w:rsidP="00EE2EC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</w:p>
          <w:p w:rsidR="00071CBD" w:rsidRPr="000C29B1" w:rsidRDefault="00071CBD" w:rsidP="009D3CE8">
            <w:pPr>
              <w:rPr>
                <w:b/>
                <w:sz w:val="22"/>
                <w:szCs w:val="22"/>
              </w:rPr>
            </w:pPr>
          </w:p>
          <w:p w:rsidR="00071CBD" w:rsidRPr="000C29B1" w:rsidRDefault="00071CBD" w:rsidP="009D3CE8">
            <w:pPr>
              <w:rPr>
                <w:b/>
                <w:sz w:val="22"/>
                <w:szCs w:val="22"/>
              </w:rPr>
            </w:pPr>
          </w:p>
          <w:p w:rsidR="00071CBD" w:rsidRPr="000C29B1" w:rsidRDefault="00071CBD" w:rsidP="009D3CE8">
            <w:pPr>
              <w:rPr>
                <w:b/>
                <w:sz w:val="22"/>
                <w:szCs w:val="22"/>
              </w:rPr>
            </w:pPr>
          </w:p>
          <w:p w:rsidR="00071CBD" w:rsidRPr="000C29B1" w:rsidRDefault="00071CBD" w:rsidP="009D3CE8">
            <w:pPr>
              <w:rPr>
                <w:b/>
                <w:sz w:val="22"/>
                <w:szCs w:val="22"/>
              </w:rPr>
            </w:pPr>
          </w:p>
          <w:p w:rsidR="00071CBD" w:rsidRPr="000C29B1" w:rsidRDefault="00071CBD" w:rsidP="009D3CE8">
            <w:pPr>
              <w:rPr>
                <w:b/>
                <w:sz w:val="22"/>
                <w:szCs w:val="22"/>
              </w:rPr>
            </w:pPr>
          </w:p>
          <w:p w:rsidR="00071CBD" w:rsidRPr="000C29B1" w:rsidRDefault="00071CBD" w:rsidP="009D3CE8">
            <w:pPr>
              <w:rPr>
                <w:b/>
                <w:sz w:val="22"/>
                <w:szCs w:val="22"/>
              </w:rPr>
            </w:pPr>
          </w:p>
          <w:p w:rsidR="00071CBD" w:rsidRPr="000C29B1" w:rsidRDefault="00071CBD" w:rsidP="009D3CE8">
            <w:pPr>
              <w:rPr>
                <w:b/>
                <w:sz w:val="22"/>
                <w:szCs w:val="22"/>
              </w:rPr>
            </w:pPr>
          </w:p>
          <w:p w:rsidR="00071CBD" w:rsidRPr="000C29B1" w:rsidRDefault="00071CBD" w:rsidP="009D3CE8">
            <w:pPr>
              <w:rPr>
                <w:b/>
                <w:sz w:val="22"/>
                <w:szCs w:val="22"/>
              </w:rPr>
            </w:pPr>
          </w:p>
          <w:p w:rsidR="00071CBD" w:rsidRPr="000C29B1" w:rsidRDefault="00071CBD" w:rsidP="009D3CE8">
            <w:pPr>
              <w:rPr>
                <w:b/>
                <w:sz w:val="22"/>
                <w:szCs w:val="22"/>
              </w:rPr>
            </w:pPr>
          </w:p>
          <w:p w:rsidR="00071CBD" w:rsidRPr="000C29B1" w:rsidRDefault="00071CBD" w:rsidP="009D3CE8">
            <w:pPr>
              <w:rPr>
                <w:b/>
                <w:sz w:val="22"/>
                <w:szCs w:val="22"/>
              </w:rPr>
            </w:pPr>
          </w:p>
          <w:p w:rsidR="000C29B1" w:rsidRPr="000C29B1" w:rsidRDefault="000C29B1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0C29B1" w:rsidRPr="000C29B1" w:rsidRDefault="0050284A" w:rsidP="009D3CE8">
            <w:pPr>
              <w:rPr>
                <w:bCs/>
                <w:iCs/>
                <w:color w:val="000000"/>
                <w:sz w:val="22"/>
                <w:szCs w:val="22"/>
              </w:rPr>
            </w:pPr>
            <w:r>
              <w:rPr>
                <w:bCs/>
                <w:iCs/>
                <w:color w:val="000000"/>
                <w:sz w:val="22"/>
                <w:szCs w:val="22"/>
              </w:rPr>
              <w:t>Number of t</w:t>
            </w:r>
            <w:r w:rsidR="000C29B1" w:rsidRPr="000C29B1">
              <w:rPr>
                <w:bCs/>
                <w:iCs/>
                <w:color w:val="000000"/>
                <w:sz w:val="22"/>
                <w:szCs w:val="22"/>
              </w:rPr>
              <w:t>riangles construct</w:t>
            </w:r>
            <w:r>
              <w:rPr>
                <w:bCs/>
                <w:iCs/>
                <w:color w:val="000000"/>
                <w:sz w:val="22"/>
                <w:szCs w:val="22"/>
              </w:rPr>
              <w:t>ed</w:t>
            </w:r>
          </w:p>
          <w:p w:rsidR="000C29B1" w:rsidRPr="000C29B1" w:rsidRDefault="000C29B1" w:rsidP="00CE1D9D">
            <w:pPr>
              <w:spacing w:after="60"/>
              <w:rPr>
                <w:bCs/>
                <w:iCs/>
                <w:color w:val="000000"/>
                <w:sz w:val="22"/>
                <w:szCs w:val="22"/>
              </w:rPr>
            </w:pPr>
            <w:r w:rsidRPr="000C29B1">
              <w:rPr>
                <w:bCs/>
                <w:iCs/>
                <w:color w:val="000000"/>
                <w:sz w:val="22"/>
                <w:szCs w:val="22"/>
              </w:rPr>
              <w:t>_________</w:t>
            </w:r>
          </w:p>
          <w:p w:rsidR="000C29B1" w:rsidRPr="000C29B1" w:rsidRDefault="000C29B1" w:rsidP="009D3CE8">
            <w:pPr>
              <w:rPr>
                <w:bCs/>
                <w:iCs/>
                <w:color w:val="000000"/>
                <w:sz w:val="22"/>
                <w:szCs w:val="22"/>
              </w:rPr>
            </w:pPr>
            <w:r w:rsidRPr="000C29B1">
              <w:rPr>
                <w:bCs/>
                <w:iCs/>
                <w:color w:val="000000"/>
                <w:sz w:val="22"/>
                <w:szCs w:val="22"/>
              </w:rPr>
              <w:t>Did you notice anything special about this line?</w:t>
            </w:r>
          </w:p>
          <w:p w:rsidR="000C29B1" w:rsidRDefault="000C29B1" w:rsidP="00CE1D9D">
            <w:pPr>
              <w:spacing w:after="60"/>
              <w:rPr>
                <w:bCs/>
                <w:iCs/>
                <w:color w:val="000000"/>
                <w:sz w:val="22"/>
                <w:szCs w:val="22"/>
              </w:rPr>
            </w:pPr>
            <w:r w:rsidRPr="000C29B1">
              <w:rPr>
                <w:bCs/>
                <w:iCs/>
                <w:color w:val="000000"/>
                <w:sz w:val="22"/>
                <w:szCs w:val="22"/>
              </w:rPr>
              <w:t>_______________________________________</w:t>
            </w:r>
            <w:r w:rsidR="00317D41">
              <w:rPr>
                <w:bCs/>
                <w:iCs/>
                <w:color w:val="000000"/>
                <w:sz w:val="22"/>
                <w:szCs w:val="22"/>
              </w:rPr>
              <w:t>___________________________________________________________</w:t>
            </w:r>
          </w:p>
          <w:p w:rsidR="000C29B1" w:rsidRDefault="000C29B1" w:rsidP="00CE1D9D">
            <w:pPr>
              <w:spacing w:after="60"/>
              <w:rPr>
                <w:bCs/>
                <w:iCs/>
                <w:color w:val="000000"/>
                <w:sz w:val="22"/>
                <w:szCs w:val="22"/>
              </w:rPr>
            </w:pPr>
            <w:r>
              <w:rPr>
                <w:bCs/>
                <w:iCs/>
                <w:color w:val="000000"/>
                <w:sz w:val="22"/>
                <w:szCs w:val="22"/>
              </w:rPr>
              <w:t>Write an algebraic expression for side a using b and sin A.</w:t>
            </w:r>
          </w:p>
          <w:p w:rsidR="000C29B1" w:rsidRDefault="000C29B1" w:rsidP="00CE1D9D">
            <w:pPr>
              <w:spacing w:after="60"/>
              <w:rPr>
                <w:bCs/>
                <w:iCs/>
                <w:color w:val="000000"/>
                <w:sz w:val="22"/>
                <w:szCs w:val="22"/>
              </w:rPr>
            </w:pPr>
          </w:p>
          <w:p w:rsidR="000C29B1" w:rsidRDefault="000C29B1" w:rsidP="00CE1D9D">
            <w:pPr>
              <w:spacing w:after="60"/>
              <w:rPr>
                <w:bCs/>
                <w:iCs/>
                <w:color w:val="000000"/>
                <w:sz w:val="22"/>
                <w:szCs w:val="22"/>
              </w:rPr>
            </w:pPr>
          </w:p>
          <w:p w:rsidR="00317D41" w:rsidRPr="00317D41" w:rsidRDefault="00317D41" w:rsidP="00CE1D9D">
            <w:pPr>
              <w:spacing w:after="60"/>
              <w:rPr>
                <w:b/>
                <w:bCs/>
                <w:iCs/>
                <w:color w:val="000000"/>
                <w:sz w:val="22"/>
                <w:szCs w:val="22"/>
              </w:rPr>
            </w:pPr>
            <w:r>
              <w:rPr>
                <w:b/>
                <w:bCs/>
                <w:iCs/>
                <w:color w:val="000000"/>
                <w:sz w:val="22"/>
                <w:szCs w:val="22"/>
              </w:rPr>
              <w:t>CONCLUSION:</w:t>
            </w:r>
          </w:p>
          <w:p w:rsidR="00071CBD" w:rsidRDefault="000C29B1" w:rsidP="00BB14A2">
            <w:pPr>
              <w:rPr>
                <w:bCs/>
                <w:iCs/>
                <w:color w:val="000000"/>
                <w:sz w:val="22"/>
                <w:szCs w:val="22"/>
              </w:rPr>
            </w:pPr>
            <w:r w:rsidRPr="000C29B1">
              <w:rPr>
                <w:bCs/>
                <w:iCs/>
                <w:color w:val="000000"/>
                <w:sz w:val="22"/>
                <w:szCs w:val="22"/>
              </w:rPr>
              <w:t xml:space="preserve">If </w:t>
            </w:r>
            <w:r w:rsidRPr="000C29B1">
              <w:rPr>
                <w:color w:val="000000"/>
                <w:position w:val="-4"/>
                <w:sz w:val="22"/>
                <w:szCs w:val="22"/>
              </w:rPr>
              <w:object w:dxaOrig="240" w:dyaOrig="240">
                <v:shape id="_x0000_i1027" type="#_x0000_t75" style="width:12pt;height:12pt" o:ole="">
                  <v:imagedata r:id="rId10" o:title=""/>
                </v:shape>
                <o:OLEObject Type="Embed" ProgID="Equation.3" ShapeID="_x0000_i1027" DrawAspect="Content" ObjectID="_1554481720" r:id="rId12"/>
              </w:object>
            </w:r>
            <w:r w:rsidRPr="000C29B1">
              <w:rPr>
                <w:color w:val="000000"/>
                <w:sz w:val="22"/>
                <w:szCs w:val="22"/>
              </w:rPr>
              <w:t xml:space="preserve">A is acute (between 0 and 90) and </w:t>
            </w:r>
            <w:r w:rsidR="00BB14A2" w:rsidRPr="00BB14A2">
              <w:rPr>
                <w:bCs/>
                <w:iCs/>
                <w:color w:val="000000" w:themeColor="text1"/>
                <w:sz w:val="22"/>
                <w:szCs w:val="22"/>
              </w:rPr>
              <w:t>____________</w:t>
            </w:r>
            <w:r w:rsidRPr="000C29B1">
              <w:rPr>
                <w:bCs/>
                <w:iCs/>
                <w:color w:val="000000"/>
                <w:sz w:val="22"/>
                <w:szCs w:val="22"/>
              </w:rPr>
              <w:t>, there will be only ______</w:t>
            </w:r>
            <w:r w:rsidR="00BB14A2">
              <w:rPr>
                <w:bCs/>
                <w:iCs/>
                <w:color w:val="000000"/>
                <w:sz w:val="22"/>
                <w:szCs w:val="22"/>
              </w:rPr>
              <w:t xml:space="preserve"> triangle</w:t>
            </w:r>
            <w:r w:rsidRPr="000C29B1">
              <w:rPr>
                <w:bCs/>
                <w:iCs/>
                <w:color w:val="000000"/>
                <w:sz w:val="22"/>
                <w:szCs w:val="22"/>
              </w:rPr>
              <w:t xml:space="preserve"> which is a ________ triangle. </w:t>
            </w:r>
          </w:p>
          <w:p w:rsidR="00BE6375" w:rsidRPr="000C29B1" w:rsidRDefault="00BE6375" w:rsidP="00BB14A2">
            <w:pPr>
              <w:rPr>
                <w:b/>
                <w:sz w:val="22"/>
                <w:szCs w:val="22"/>
              </w:rPr>
            </w:pPr>
            <w:r w:rsidRPr="000C29B1">
              <w:rPr>
                <w:b/>
                <w:bCs/>
                <w:iCs/>
                <w:color w:val="000000"/>
                <w:sz w:val="22"/>
                <w:szCs w:val="22"/>
              </w:rPr>
              <w:t>Therefore, no ambiguity exists.</w:t>
            </w:r>
          </w:p>
        </w:tc>
      </w:tr>
      <w:tr w:rsidR="00071CBD" w:rsidRPr="000C29B1" w:rsidTr="006B3261">
        <w:trPr>
          <w:trHeight w:val="773"/>
        </w:trPr>
        <w:tc>
          <w:tcPr>
            <w:tcW w:w="11250" w:type="dxa"/>
            <w:vAlign w:val="bottom"/>
          </w:tcPr>
          <w:p w:rsidR="00071CBD" w:rsidRPr="000C29B1" w:rsidRDefault="00071CBD" w:rsidP="00317D41">
            <w:pPr>
              <w:pStyle w:val="Heading1"/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</w:pPr>
            <w:r w:rsidRPr="000C29B1">
              <w:rPr>
                <w:rFonts w:ascii="Times New Roman" w:hAnsi="Times New Roman"/>
                <w:b/>
                <w:noProof/>
                <w:sz w:val="22"/>
                <w:szCs w:val="22"/>
                <w:lang w:val="en-US"/>
              </w:rPr>
              <w:t>CASE 2:</w:t>
            </w:r>
            <w:r w:rsidR="000C29B1" w:rsidRPr="000C29B1">
              <w:rPr>
                <w:rFonts w:ascii="Times New Roman" w:hAnsi="Times New Roman"/>
                <w:b/>
                <w:noProof/>
                <w:sz w:val="22"/>
                <w:szCs w:val="22"/>
                <w:u w:val="none"/>
                <w:lang w:val="en-US"/>
              </w:rPr>
              <w:t xml:space="preserve"> </w:t>
            </w:r>
            <w:r w:rsidR="0050284A">
              <w:rPr>
                <w:rFonts w:ascii="Times New Roman" w:hAnsi="Times New Roman"/>
                <w:noProof/>
                <w:sz w:val="22"/>
                <w:szCs w:val="22"/>
                <w:u w:val="none"/>
                <w:lang w:val="en-US"/>
              </w:rPr>
              <w:t>How many t</w:t>
            </w:r>
            <w:r w:rsidRP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riangle</w:t>
            </w:r>
            <w:r w:rsidR="00317D4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(s)</w:t>
            </w:r>
            <w:r w:rsidRP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 </w:t>
            </w:r>
            <w:r w:rsidR="0050284A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can you draw </w:t>
            </w:r>
            <w:r w:rsid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if we set</w:t>
            </w:r>
            <w:r w:rsidRP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 the </w:t>
            </w:r>
            <w:r w:rsidR="00107F9A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missing</w:t>
            </w:r>
            <w:r w:rsidRP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 side </w:t>
            </w:r>
            <w:r w:rsid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to 3 </w:t>
            </w:r>
            <w:r w:rsidRP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cm?</w:t>
            </w:r>
          </w:p>
          <w:p w:rsidR="00071CBD" w:rsidRPr="000C29B1" w:rsidRDefault="00071CBD" w:rsidP="00DB1AEE">
            <w:pPr>
              <w:rPr>
                <w:sz w:val="22"/>
              </w:rPr>
            </w:pPr>
            <w:r w:rsidRPr="000C29B1">
              <w:rPr>
                <w:sz w:val="22"/>
              </w:rPr>
              <w:t xml:space="preserve">The length of </w:t>
            </w:r>
            <w:r w:rsidR="007F33D9">
              <w:rPr>
                <w:sz w:val="22"/>
              </w:rPr>
              <w:t>c (</w:t>
            </w:r>
            <w:r w:rsidRPr="000C29B1">
              <w:rPr>
                <w:sz w:val="22"/>
              </w:rPr>
              <w:t>side AB</w:t>
            </w:r>
            <w:r w:rsidR="007F33D9">
              <w:rPr>
                <w:sz w:val="22"/>
              </w:rPr>
              <w:t>)</w:t>
            </w:r>
            <w:r w:rsidRPr="000C29B1">
              <w:rPr>
                <w:sz w:val="22"/>
              </w:rPr>
              <w:t xml:space="preserve"> is unspecified</w:t>
            </w:r>
            <w:r w:rsidR="00DB1AEE">
              <w:rPr>
                <w:sz w:val="22"/>
              </w:rPr>
              <w:t xml:space="preserve">. </w:t>
            </w:r>
          </w:p>
        </w:tc>
      </w:tr>
      <w:tr w:rsidR="00071CBD" w:rsidRPr="000C29B1" w:rsidTr="006B3261">
        <w:trPr>
          <w:trHeight w:val="5323"/>
        </w:trPr>
        <w:tc>
          <w:tcPr>
            <w:tcW w:w="11250" w:type="dxa"/>
            <w:tcBorders>
              <w:bottom w:val="single" w:sz="4" w:space="0" w:color="auto"/>
            </w:tcBorders>
          </w:tcPr>
          <w:p w:rsidR="000C29B1" w:rsidRPr="000C29B1" w:rsidRDefault="00EF4FED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  <w:r>
              <w:rPr>
                <w:b/>
                <w:noProof/>
                <w:sz w:val="22"/>
                <w:szCs w:val="22"/>
                <w:lang w:val="en-US"/>
              </w:rPr>
              <w:pict>
                <v:group id="_x0000_s1380" style="position:absolute;margin-left:8.05pt;margin-top:10.3pt;width:508.4pt;height:144.45pt;z-index:251699200;mso-position-horizontal-relative:text;mso-position-vertical-relative:text" coordorigin="617,2639" coordsize="10168,2889">
                  <v:shape id="_x0000_s1381" type="#_x0000_t202" style="position:absolute;left:10264;top:5108;width:521;height:420;mso-height-percent:200;mso-height-percent:200;mso-width-relative:margin;mso-height-relative:margin" filled="f" stroked="f">
                    <v:textbox style="mso-next-textbox:#_x0000_s1381;mso-fit-shape-to-text:t">
                      <w:txbxContent>
                        <w:p w:rsidR="005311A5" w:rsidRPr="00EE2EC6" w:rsidRDefault="005311A5" w:rsidP="000C29B1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group id="_x0000_s1382" style="position:absolute;left:617;top:2639;width:9530;height:2889" coordorigin="617,2639" coordsize="9530,2889">
                    <v:group id="_x0000_s1383" style="position:absolute;left:617;top:3701;width:9530;height:1827" coordorigin="617,3701" coordsize="9530,1827">
                      <v:shape id="_x0000_s1384" type="#_x0000_t202" style="position:absolute;left:2060;top:3701;width:1210;height:420;mso-height-percent:200;mso-height-percent:200;mso-width-relative:margin;mso-height-relative:margin" filled="f" stroked="f">
                        <v:textbox style="mso-next-textbox:#_x0000_s1384;mso-fit-shape-to-text:t">
                          <w:txbxContent>
                            <w:p w:rsidR="005311A5" w:rsidRPr="00EE2EC6" w:rsidRDefault="005311A5" w:rsidP="000C29B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 = 8 cm</w:t>
                              </w:r>
                            </w:p>
                          </w:txbxContent>
                        </v:textbox>
                      </v:shape>
                      <v:group id="_x0000_s1385" style="position:absolute;left:617;top:4121;width:9530;height:1407" coordorigin="617,4121" coordsize="9530,1407">
                        <v:group id="_x0000_s1386" style="position:absolute;left:781;top:4121;width:9366;height:1264" coordorigin="781,4490" coordsize="9366,1264">
                          <v:group id="_x0000_s1387" style="position:absolute;left:781;top:4490;width:9366;height:1143" coordorigin="942,2768" coordsize="9366,1143">
                            <v:shape id="_x0000_s1388" type="#_x0000_t32" style="position:absolute;left:1237;top:3911;width:9071;height:0" o:connectortype="straight"/>
                            <v:shape id="_x0000_s1389" type="#_x0000_t32" style="position:absolute;left:942;top:2768;width:4535;height:0;rotation:330" o:connectortype="straight"/>
                            <v:shape id="_x0000_s1390" type="#_x0000_t19" style="position:absolute;left:1494;top:3755;width:143;height:156"/>
                          </v:group>
                          <v:shape id="_x0000_s1391" type="#_x0000_t202" style="position:absolute;left:1428;top:5267;width:885;height:487;mso-width-relative:margin;mso-height-relative:margin" filled="f" stroked="f">
                            <v:textbox style="mso-next-textbox:#_x0000_s1391">
                              <w:txbxContent>
                                <w:p w:rsidR="005311A5" w:rsidRPr="00EE2EC6" w:rsidRDefault="005311A5" w:rsidP="000C29B1">
                                  <w:pPr>
                                    <w:rPr>
                                      <w:vertAlign w:val="super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30</w:t>
                                  </w:r>
                                  <w:r>
                                    <w:rPr>
                                      <w:vertAlign w:val="superscript"/>
                                      <w:lang w:val="en-US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392" type="#_x0000_t202" style="position:absolute;left:617;top:5108;width:521;height:420;mso-height-percent:200;mso-height-percent:200;mso-width-relative:margin;mso-height-relative:margin" filled="f" stroked="f">
                          <v:textbox style="mso-next-textbox:#_x0000_s1392;mso-fit-shape-to-text:t">
                            <w:txbxContent>
                              <w:p w:rsidR="005311A5" w:rsidRPr="00EE2EC6" w:rsidRDefault="005311A5" w:rsidP="000C29B1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_x0000_s1393" type="#_x0000_t202" style="position:absolute;left:4851;top:2639;width:521;height:420;mso-height-percent:200;mso-height-percent:200;mso-width-relative:margin;mso-height-relative:margin" filled="f" stroked="f">
                      <v:textbox style="mso-next-textbox:#_x0000_s1393;mso-fit-shape-to-text:t">
                        <w:txbxContent>
                          <w:p w:rsidR="005311A5" w:rsidRPr="00EE2EC6" w:rsidRDefault="005311A5" w:rsidP="000C29B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</w:p>
          <w:p w:rsidR="000C29B1" w:rsidRPr="000C29B1" w:rsidRDefault="000C29B1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0C29B1" w:rsidRPr="000C29B1" w:rsidRDefault="000C29B1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0C29B1" w:rsidRPr="000C29B1" w:rsidRDefault="000C29B1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0C29B1" w:rsidRPr="000C29B1" w:rsidRDefault="000C29B1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0C29B1" w:rsidRPr="000C29B1" w:rsidRDefault="000C29B1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0C29B1" w:rsidRPr="000C29B1" w:rsidRDefault="000C29B1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0C29B1" w:rsidRPr="000C29B1" w:rsidRDefault="000C29B1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0C29B1" w:rsidRPr="000C29B1" w:rsidRDefault="000C29B1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0C29B1" w:rsidRPr="000C29B1" w:rsidRDefault="000C29B1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0C29B1" w:rsidRPr="000C29B1" w:rsidRDefault="000C29B1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6D4F9D" w:rsidRPr="000C29B1" w:rsidRDefault="006D4F9D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6D4F9D" w:rsidRDefault="0050284A" w:rsidP="009D3CE8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 xml:space="preserve">Number of </w:t>
            </w:r>
            <w:r w:rsidR="006D4F9D">
              <w:rPr>
                <w:color w:val="000000"/>
                <w:sz w:val="22"/>
                <w:szCs w:val="22"/>
              </w:rPr>
              <w:t>triangles construct</w:t>
            </w:r>
            <w:r>
              <w:rPr>
                <w:color w:val="000000"/>
                <w:sz w:val="22"/>
                <w:szCs w:val="22"/>
              </w:rPr>
              <w:t>ed</w:t>
            </w:r>
            <w:r w:rsidR="006D4F9D">
              <w:rPr>
                <w:color w:val="000000"/>
                <w:sz w:val="22"/>
                <w:szCs w:val="22"/>
              </w:rPr>
              <w:t>?</w:t>
            </w:r>
          </w:p>
          <w:p w:rsidR="006D4F9D" w:rsidRDefault="006D4F9D" w:rsidP="009D3CE8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__________</w:t>
            </w:r>
          </w:p>
          <w:p w:rsidR="006D4F9D" w:rsidRDefault="006D4F9D" w:rsidP="009D3CE8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Did you notice anything special about this line?</w:t>
            </w:r>
          </w:p>
          <w:p w:rsidR="006D4F9D" w:rsidRDefault="006D4F9D" w:rsidP="009D3CE8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__________________________________________________________________________________________________</w:t>
            </w:r>
          </w:p>
          <w:p w:rsidR="006D4F9D" w:rsidRDefault="006D4F9D" w:rsidP="009D3CE8">
            <w:pPr>
              <w:rPr>
                <w:color w:val="000000"/>
                <w:sz w:val="22"/>
                <w:szCs w:val="22"/>
              </w:rPr>
            </w:pPr>
          </w:p>
          <w:p w:rsidR="006D4F9D" w:rsidRPr="00317D41" w:rsidRDefault="006D4F9D" w:rsidP="009D3CE8">
            <w:pPr>
              <w:rPr>
                <w:b/>
                <w:color w:val="000000"/>
                <w:sz w:val="22"/>
                <w:szCs w:val="22"/>
              </w:rPr>
            </w:pPr>
            <w:r>
              <w:rPr>
                <w:b/>
                <w:color w:val="000000"/>
                <w:sz w:val="22"/>
                <w:szCs w:val="22"/>
              </w:rPr>
              <w:t>CONCLUSION:</w:t>
            </w:r>
          </w:p>
          <w:p w:rsidR="000C29B1" w:rsidRPr="000C29B1" w:rsidRDefault="006D4F9D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  <w:r>
              <w:rPr>
                <w:color w:val="000000"/>
                <w:sz w:val="22"/>
                <w:szCs w:val="22"/>
              </w:rPr>
              <w:t>I</w:t>
            </w:r>
            <w:r w:rsidRPr="000C29B1">
              <w:rPr>
                <w:color w:val="000000"/>
                <w:sz w:val="22"/>
                <w:szCs w:val="22"/>
              </w:rPr>
              <w:t xml:space="preserve">f </w:t>
            </w:r>
            <w:r w:rsidRPr="000C29B1">
              <w:rPr>
                <w:color w:val="000000"/>
                <w:position w:val="-4"/>
                <w:sz w:val="22"/>
                <w:szCs w:val="22"/>
              </w:rPr>
              <w:object w:dxaOrig="240" w:dyaOrig="240">
                <v:shape id="_x0000_i1028" type="#_x0000_t75" style="width:12pt;height:12pt" o:ole="">
                  <v:imagedata r:id="rId10" o:title=""/>
                </v:shape>
                <o:OLEObject Type="Embed" ProgID="Equation.3" ShapeID="_x0000_i1028" DrawAspect="Content" ObjectID="_1554481721" r:id="rId13"/>
              </w:object>
            </w:r>
            <w:r w:rsidRPr="000C29B1">
              <w:rPr>
                <w:color w:val="000000"/>
                <w:sz w:val="22"/>
                <w:szCs w:val="22"/>
              </w:rPr>
              <w:t xml:space="preserve">A is acute and </w:t>
            </w:r>
            <w:r w:rsidR="00B3261B">
              <w:rPr>
                <w:color w:val="000000"/>
                <w:sz w:val="22"/>
                <w:szCs w:val="22"/>
              </w:rPr>
              <w:t>“</w:t>
            </w:r>
            <w:r>
              <w:rPr>
                <w:color w:val="000000"/>
                <w:sz w:val="22"/>
                <w:szCs w:val="22"/>
              </w:rPr>
              <w:t>a</w:t>
            </w:r>
            <w:r w:rsidR="00B3261B">
              <w:rPr>
                <w:color w:val="000000"/>
                <w:sz w:val="22"/>
                <w:szCs w:val="22"/>
              </w:rPr>
              <w:t>”</w:t>
            </w:r>
            <w:r>
              <w:rPr>
                <w:color w:val="000000"/>
                <w:sz w:val="22"/>
                <w:szCs w:val="22"/>
              </w:rPr>
              <w:t xml:space="preserve"> is less than ______________ </w:t>
            </w:r>
            <w:r w:rsidRPr="00317D41">
              <w:rPr>
                <w:color w:val="000000"/>
                <w:sz w:val="22"/>
                <w:szCs w:val="22"/>
              </w:rPr>
              <w:t xml:space="preserve">(a &lt; b sin A), </w:t>
            </w:r>
            <w:r w:rsidR="003B61D8">
              <w:rPr>
                <w:color w:val="000000"/>
                <w:sz w:val="22"/>
                <w:szCs w:val="22"/>
              </w:rPr>
              <w:t>there will be ____ triangles</w:t>
            </w:r>
            <w:r w:rsidRPr="000C29B1">
              <w:rPr>
                <w:color w:val="000000"/>
                <w:sz w:val="22"/>
                <w:szCs w:val="22"/>
              </w:rPr>
              <w:t>. In other words, you cannot draw a triangle with a side that is shorter than the shortest side.</w:t>
            </w:r>
          </w:p>
        </w:tc>
      </w:tr>
    </w:tbl>
    <w:p w:rsidR="009D3CE8" w:rsidRPr="00776BB9" w:rsidRDefault="009D3CE8" w:rsidP="009D3CE8">
      <w:pPr>
        <w:rPr>
          <w:b/>
          <w:sz w:val="6"/>
          <w:szCs w:val="22"/>
        </w:rPr>
      </w:pPr>
    </w:p>
    <w:tbl>
      <w:tblPr>
        <w:tblStyle w:val="TableGrid"/>
        <w:tblW w:w="11250" w:type="dxa"/>
        <w:tblInd w:w="-162" w:type="dxa"/>
        <w:tblLook w:val="04A0"/>
      </w:tblPr>
      <w:tblGrid>
        <w:gridCol w:w="11250"/>
      </w:tblGrid>
      <w:tr w:rsidR="00051454" w:rsidRPr="000C29B1" w:rsidTr="006B3261">
        <w:trPr>
          <w:trHeight w:val="638"/>
        </w:trPr>
        <w:tc>
          <w:tcPr>
            <w:tcW w:w="11250" w:type="dxa"/>
            <w:vAlign w:val="bottom"/>
          </w:tcPr>
          <w:p w:rsidR="00051454" w:rsidRPr="000C29B1" w:rsidRDefault="00051454" w:rsidP="005311A5">
            <w:pPr>
              <w:pStyle w:val="Heading1"/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</w:pPr>
            <w:r w:rsidRPr="000C29B1">
              <w:rPr>
                <w:rFonts w:ascii="Times New Roman" w:hAnsi="Times New Roman"/>
                <w:b/>
                <w:noProof/>
                <w:sz w:val="22"/>
                <w:szCs w:val="22"/>
                <w:lang w:val="en-US"/>
              </w:rPr>
              <w:t xml:space="preserve">CASE </w:t>
            </w:r>
            <w:r>
              <w:rPr>
                <w:rFonts w:ascii="Times New Roman" w:hAnsi="Times New Roman"/>
                <w:b/>
                <w:noProof/>
                <w:sz w:val="22"/>
                <w:szCs w:val="22"/>
                <w:lang w:val="en-US"/>
              </w:rPr>
              <w:t>3</w:t>
            </w:r>
            <w:r w:rsidRPr="000C29B1">
              <w:rPr>
                <w:rFonts w:ascii="Times New Roman" w:hAnsi="Times New Roman"/>
                <w:b/>
                <w:noProof/>
                <w:sz w:val="22"/>
                <w:szCs w:val="22"/>
                <w:lang w:val="en-US"/>
              </w:rPr>
              <w:t>:</w:t>
            </w:r>
            <w:r w:rsidRPr="000C29B1">
              <w:rPr>
                <w:rFonts w:ascii="Times New Roman" w:hAnsi="Times New Roman"/>
                <w:b/>
                <w:noProof/>
                <w:sz w:val="22"/>
                <w:szCs w:val="22"/>
                <w:u w:val="none"/>
                <w:lang w:val="en-US"/>
              </w:rPr>
              <w:t xml:space="preserve"> </w:t>
            </w:r>
            <w:r>
              <w:rPr>
                <w:rFonts w:ascii="Times New Roman" w:hAnsi="Times New Roman"/>
                <w:noProof/>
                <w:sz w:val="22"/>
                <w:szCs w:val="22"/>
                <w:u w:val="none"/>
                <w:lang w:val="en-US"/>
              </w:rPr>
              <w:t>How many t</w:t>
            </w:r>
            <w:r w:rsidRP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riangle</w:t>
            </w:r>
            <w:r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(s)</w:t>
            </w:r>
            <w:r w:rsidRP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 </w:t>
            </w:r>
            <w:r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can you draw if we set</w:t>
            </w:r>
            <w:r w:rsidRP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 the </w:t>
            </w:r>
            <w:r w:rsidR="00107F9A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missing</w:t>
            </w:r>
            <w:r w:rsidRP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 side </w:t>
            </w:r>
            <w:r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to 8 </w:t>
            </w:r>
            <w:r w:rsidRP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cm</w:t>
            </w:r>
            <w:r w:rsidR="009342CD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 </w:t>
            </w:r>
            <w:r w:rsidR="00107F9A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or</w:t>
            </w:r>
            <w:r w:rsidR="009342CD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 </w:t>
            </w:r>
            <w:r w:rsidR="00BE6375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9</w:t>
            </w:r>
            <w:r w:rsidR="009342CD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 cm</w:t>
            </w:r>
            <w:r w:rsidRP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?</w:t>
            </w:r>
          </w:p>
          <w:p w:rsidR="00051454" w:rsidRPr="000C29B1" w:rsidRDefault="00051454" w:rsidP="00DB1AEE">
            <w:pPr>
              <w:rPr>
                <w:sz w:val="22"/>
              </w:rPr>
            </w:pPr>
            <w:r w:rsidRPr="000C29B1">
              <w:rPr>
                <w:sz w:val="22"/>
              </w:rPr>
              <w:t xml:space="preserve">The length of </w:t>
            </w:r>
            <w:r w:rsidR="007F33D9">
              <w:rPr>
                <w:sz w:val="22"/>
              </w:rPr>
              <w:t>c (</w:t>
            </w:r>
            <w:r w:rsidRPr="000C29B1">
              <w:rPr>
                <w:sz w:val="22"/>
              </w:rPr>
              <w:t>side AB</w:t>
            </w:r>
            <w:r w:rsidR="007F33D9">
              <w:rPr>
                <w:sz w:val="22"/>
              </w:rPr>
              <w:t>)</w:t>
            </w:r>
            <w:r w:rsidRPr="000C29B1">
              <w:rPr>
                <w:sz w:val="22"/>
              </w:rPr>
              <w:t xml:space="preserve"> is unspecified</w:t>
            </w:r>
            <w:r w:rsidR="00DB1AEE">
              <w:rPr>
                <w:sz w:val="22"/>
              </w:rPr>
              <w:t>.</w:t>
            </w:r>
          </w:p>
        </w:tc>
      </w:tr>
      <w:tr w:rsidR="0050284A" w:rsidTr="006B3261">
        <w:trPr>
          <w:trHeight w:val="4091"/>
        </w:trPr>
        <w:tc>
          <w:tcPr>
            <w:tcW w:w="11250" w:type="dxa"/>
          </w:tcPr>
          <w:p w:rsidR="0050284A" w:rsidRDefault="00EF4FED" w:rsidP="009D3CE8">
            <w:pPr>
              <w:rPr>
                <w:b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  <w:lang w:val="en-US"/>
              </w:rPr>
              <w:pict>
                <v:group id="_x0000_s1394" style="position:absolute;margin-left:-2.8pt;margin-top:4.05pt;width:508.4pt;height:144.45pt;z-index:251700224;mso-position-horizontal-relative:text;mso-position-vertical-relative:text" coordorigin="617,2639" coordsize="10168,2889">
                  <v:shape id="_x0000_s1395" type="#_x0000_t202" style="position:absolute;left:10264;top:5108;width:521;height:420;mso-height-percent:200;mso-height-percent:200;mso-width-relative:margin;mso-height-relative:margin" filled="f" stroked="f">
                    <v:textbox style="mso-next-textbox:#_x0000_s1395;mso-fit-shape-to-text:t">
                      <w:txbxContent>
                        <w:p w:rsidR="005311A5" w:rsidRPr="005311A5" w:rsidRDefault="005311A5" w:rsidP="00051454">
                          <w:pPr>
                            <w:rPr>
                              <w:lang w:val="en-US"/>
                            </w:rPr>
                          </w:pPr>
                          <w:r w:rsidRPr="005311A5"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group id="_x0000_s1396" style="position:absolute;left:617;top:2639;width:9530;height:2889" coordorigin="617,2639" coordsize="9530,2889">
                    <v:group id="_x0000_s1397" style="position:absolute;left:617;top:3701;width:9530;height:1827" coordorigin="617,3701" coordsize="9530,1827">
                      <v:shape id="_x0000_s1398" type="#_x0000_t202" style="position:absolute;left:2060;top:3701;width:1210;height:420;mso-height-percent:200;mso-height-percent:200;mso-width-relative:margin;mso-height-relative:margin" filled="f" stroked="f">
                        <v:textbox style="mso-next-textbox:#_x0000_s1398;mso-fit-shape-to-text:t">
                          <w:txbxContent>
                            <w:p w:rsidR="005311A5" w:rsidRPr="005311A5" w:rsidRDefault="005311A5" w:rsidP="00051454">
                              <w:pPr>
                                <w:rPr>
                                  <w:lang w:val="en-US"/>
                                </w:rPr>
                              </w:pPr>
                              <w:r w:rsidRPr="005311A5">
                                <w:rPr>
                                  <w:lang w:val="en-US"/>
                                </w:rPr>
                                <w:t>b = 8 cm</w:t>
                              </w:r>
                            </w:p>
                          </w:txbxContent>
                        </v:textbox>
                      </v:shape>
                      <v:group id="_x0000_s1399" style="position:absolute;left:617;top:4121;width:9530;height:1407" coordorigin="617,4121" coordsize="9530,1407">
                        <v:group id="_x0000_s1400" style="position:absolute;left:781;top:4121;width:9366;height:1264" coordorigin="781,4490" coordsize="9366,1264">
                          <v:group id="_x0000_s1401" style="position:absolute;left:781;top:4490;width:9366;height:1143" coordorigin="942,2768" coordsize="9366,1143">
                            <v:shape id="_x0000_s1402" type="#_x0000_t32" style="position:absolute;left:1237;top:3911;width:9071;height:0" o:connectortype="straight"/>
                            <v:shape id="_x0000_s1403" type="#_x0000_t32" style="position:absolute;left:942;top:2768;width:4535;height:0;rotation:330" o:connectortype="straight"/>
                            <v:shape id="_x0000_s1404" type="#_x0000_t19" style="position:absolute;left:1494;top:3755;width:143;height:156"/>
                          </v:group>
                          <v:shape id="_x0000_s1405" type="#_x0000_t202" style="position:absolute;left:1428;top:5267;width:885;height:487;mso-width-relative:margin;mso-height-relative:margin" filled="f" stroked="f">
                            <v:textbox style="mso-next-textbox:#_x0000_s1405">
                              <w:txbxContent>
                                <w:p w:rsidR="005311A5" w:rsidRPr="005311A5" w:rsidRDefault="005311A5" w:rsidP="00051454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5311A5">
                                    <w:rPr>
                                      <w:lang w:val="en-US"/>
                                    </w:rPr>
                                    <w:t>30</w:t>
                                  </w:r>
                                  <w:r w:rsidRPr="009342CD">
                                    <w:rPr>
                                      <w:vertAlign w:val="superscript"/>
                                      <w:lang w:val="en-US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406" type="#_x0000_t202" style="position:absolute;left:617;top:5108;width:521;height:420;mso-height-percent:200;mso-height-percent:200;mso-width-relative:margin;mso-height-relative:margin" filled="f" stroked="f">
                          <v:textbox style="mso-next-textbox:#_x0000_s1406;mso-fit-shape-to-text:t">
                            <w:txbxContent>
                              <w:p w:rsidR="005311A5" w:rsidRPr="005311A5" w:rsidRDefault="005311A5" w:rsidP="00051454">
                                <w:pPr>
                                  <w:rPr>
                                    <w:lang w:val="en-US"/>
                                  </w:rPr>
                                </w:pPr>
                                <w:r w:rsidRPr="005311A5"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_x0000_s1407" type="#_x0000_t202" style="position:absolute;left:4851;top:2639;width:521;height:420;mso-height-percent:200;mso-height-percent:200;mso-width-relative:margin;mso-height-relative:margin" filled="f" stroked="f">
                      <v:textbox style="mso-next-textbox:#_x0000_s1407;mso-fit-shape-to-text:t">
                        <w:txbxContent>
                          <w:p w:rsidR="005311A5" w:rsidRPr="005311A5" w:rsidRDefault="005311A5" w:rsidP="00051454">
                            <w:pPr>
                              <w:rPr>
                                <w:lang w:val="en-US"/>
                              </w:rPr>
                            </w:pPr>
                            <w:r w:rsidRPr="005311A5">
                              <w:rPr>
                                <w:lang w:val="en-US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</w:p>
          <w:p w:rsidR="00051454" w:rsidRDefault="00051454" w:rsidP="009D3CE8">
            <w:pPr>
              <w:rPr>
                <w:b/>
                <w:sz w:val="22"/>
                <w:szCs w:val="22"/>
              </w:rPr>
            </w:pPr>
          </w:p>
          <w:p w:rsidR="00051454" w:rsidRDefault="00051454" w:rsidP="009D3CE8">
            <w:pPr>
              <w:rPr>
                <w:b/>
                <w:sz w:val="22"/>
                <w:szCs w:val="22"/>
              </w:rPr>
            </w:pPr>
          </w:p>
          <w:p w:rsidR="00051454" w:rsidRDefault="00051454" w:rsidP="009D3CE8">
            <w:pPr>
              <w:rPr>
                <w:b/>
                <w:sz w:val="22"/>
                <w:szCs w:val="22"/>
              </w:rPr>
            </w:pPr>
          </w:p>
          <w:p w:rsidR="00051454" w:rsidRDefault="00051454" w:rsidP="009D3CE8">
            <w:pPr>
              <w:rPr>
                <w:b/>
                <w:sz w:val="22"/>
                <w:szCs w:val="22"/>
              </w:rPr>
            </w:pPr>
          </w:p>
          <w:p w:rsidR="00051454" w:rsidRDefault="00051454" w:rsidP="009D3CE8">
            <w:pPr>
              <w:rPr>
                <w:b/>
                <w:sz w:val="22"/>
                <w:szCs w:val="22"/>
              </w:rPr>
            </w:pPr>
          </w:p>
          <w:p w:rsidR="00051454" w:rsidRDefault="00051454" w:rsidP="009D3CE8">
            <w:pPr>
              <w:rPr>
                <w:b/>
                <w:sz w:val="22"/>
                <w:szCs w:val="22"/>
              </w:rPr>
            </w:pPr>
          </w:p>
          <w:p w:rsidR="00051454" w:rsidRDefault="00051454" w:rsidP="009D3CE8">
            <w:pPr>
              <w:rPr>
                <w:b/>
                <w:sz w:val="22"/>
                <w:szCs w:val="22"/>
              </w:rPr>
            </w:pPr>
          </w:p>
          <w:p w:rsidR="00051454" w:rsidRDefault="00051454" w:rsidP="009D3CE8">
            <w:pPr>
              <w:rPr>
                <w:b/>
                <w:sz w:val="22"/>
                <w:szCs w:val="22"/>
              </w:rPr>
            </w:pPr>
          </w:p>
          <w:p w:rsidR="00051454" w:rsidRDefault="00051454" w:rsidP="009D3CE8">
            <w:pPr>
              <w:rPr>
                <w:b/>
                <w:sz w:val="22"/>
                <w:szCs w:val="22"/>
              </w:rPr>
            </w:pPr>
          </w:p>
          <w:p w:rsidR="00051454" w:rsidRDefault="00051454" w:rsidP="009D3CE8">
            <w:pPr>
              <w:rPr>
                <w:b/>
                <w:sz w:val="22"/>
                <w:szCs w:val="22"/>
              </w:rPr>
            </w:pPr>
          </w:p>
          <w:p w:rsidR="00BE6375" w:rsidRDefault="00BE6375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BE6375" w:rsidRDefault="00BE6375" w:rsidP="009D3CE8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 xml:space="preserve">Number of triangles constructed when </w:t>
            </w:r>
            <w:r w:rsidRPr="000C29B1">
              <w:rPr>
                <w:b/>
                <w:color w:val="000000"/>
                <w:sz w:val="22"/>
                <w:szCs w:val="22"/>
              </w:rPr>
              <w:t xml:space="preserve">a </w:t>
            </w:r>
            <w:r w:rsidRPr="000C29B1">
              <w:rPr>
                <w:b/>
                <w:color w:val="000000"/>
                <w:sz w:val="22"/>
                <w:szCs w:val="22"/>
              </w:rPr>
              <w:sym w:font="Symbol" w:char="F0B3"/>
            </w:r>
            <w:r w:rsidRPr="000C29B1">
              <w:rPr>
                <w:b/>
                <w:color w:val="000000"/>
                <w:sz w:val="22"/>
                <w:szCs w:val="22"/>
              </w:rPr>
              <w:t xml:space="preserve"> b</w:t>
            </w:r>
            <w:r>
              <w:rPr>
                <w:color w:val="000000"/>
                <w:sz w:val="22"/>
                <w:szCs w:val="22"/>
              </w:rPr>
              <w:t xml:space="preserve"> (a is greater than or equal to b)?</w:t>
            </w:r>
          </w:p>
          <w:p w:rsidR="00BE6375" w:rsidRDefault="00BE6375" w:rsidP="009D3CE8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________</w:t>
            </w:r>
          </w:p>
          <w:p w:rsidR="00BE6375" w:rsidRDefault="00BE6375" w:rsidP="009D3CE8">
            <w:pPr>
              <w:rPr>
                <w:color w:val="000000"/>
                <w:sz w:val="22"/>
                <w:szCs w:val="22"/>
              </w:rPr>
            </w:pPr>
          </w:p>
          <w:p w:rsidR="00051454" w:rsidRDefault="00BE6375" w:rsidP="00BE6375">
            <w:pPr>
              <w:rPr>
                <w:b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I</w:t>
            </w:r>
            <w:r w:rsidRPr="000C29B1">
              <w:rPr>
                <w:color w:val="000000"/>
                <w:sz w:val="22"/>
                <w:szCs w:val="22"/>
              </w:rPr>
              <w:t xml:space="preserve">f </w:t>
            </w:r>
            <w:r w:rsidRPr="000C29B1">
              <w:rPr>
                <w:color w:val="000000"/>
                <w:position w:val="-4"/>
                <w:sz w:val="22"/>
                <w:szCs w:val="22"/>
              </w:rPr>
              <w:object w:dxaOrig="240" w:dyaOrig="240">
                <v:shape id="_x0000_i1029" type="#_x0000_t75" style="width:12pt;height:12pt" o:ole="">
                  <v:imagedata r:id="rId14" o:title=""/>
                </v:shape>
                <o:OLEObject Type="Embed" ProgID="Equation.3" ShapeID="_x0000_i1029" DrawAspect="Content" ObjectID="_1554481722" r:id="rId15"/>
              </w:object>
            </w:r>
            <w:r w:rsidRPr="000C29B1">
              <w:rPr>
                <w:color w:val="000000"/>
                <w:sz w:val="22"/>
                <w:szCs w:val="22"/>
              </w:rPr>
              <w:t xml:space="preserve">A is acute and </w:t>
            </w:r>
            <w:r w:rsidRPr="000C29B1">
              <w:rPr>
                <w:b/>
                <w:color w:val="000000"/>
                <w:sz w:val="22"/>
                <w:szCs w:val="22"/>
              </w:rPr>
              <w:t xml:space="preserve">a </w:t>
            </w:r>
            <w:r w:rsidRPr="000C29B1">
              <w:rPr>
                <w:b/>
                <w:color w:val="000000"/>
                <w:sz w:val="22"/>
                <w:szCs w:val="22"/>
              </w:rPr>
              <w:sym w:font="Symbol" w:char="F0B3"/>
            </w:r>
            <w:r w:rsidRPr="000C29B1">
              <w:rPr>
                <w:b/>
                <w:color w:val="000000"/>
                <w:sz w:val="22"/>
                <w:szCs w:val="22"/>
              </w:rPr>
              <w:t xml:space="preserve"> b</w:t>
            </w:r>
            <w:r w:rsidRPr="000C29B1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 xml:space="preserve"> there will be</w:t>
            </w:r>
            <w:r w:rsidRPr="000C29B1">
              <w:rPr>
                <w:color w:val="000000"/>
                <w:sz w:val="22"/>
                <w:szCs w:val="22"/>
              </w:rPr>
              <w:t xml:space="preserve"> only </w:t>
            </w:r>
            <w:r>
              <w:rPr>
                <w:b/>
                <w:color w:val="000000"/>
                <w:sz w:val="22"/>
                <w:szCs w:val="22"/>
              </w:rPr>
              <w:t>______</w:t>
            </w:r>
            <w:r w:rsidRPr="000C29B1">
              <w:rPr>
                <w:color w:val="000000"/>
                <w:sz w:val="22"/>
                <w:szCs w:val="22"/>
              </w:rPr>
              <w:t xml:space="preserve"> </w:t>
            </w:r>
            <w:r>
              <w:rPr>
                <w:color w:val="000000"/>
                <w:sz w:val="22"/>
                <w:szCs w:val="22"/>
              </w:rPr>
              <w:t xml:space="preserve">triangle </w:t>
            </w:r>
            <w:r w:rsidR="0078782C">
              <w:rPr>
                <w:color w:val="000000"/>
                <w:sz w:val="22"/>
                <w:szCs w:val="22"/>
              </w:rPr>
              <w:t xml:space="preserve">that can be </w:t>
            </w:r>
            <w:r>
              <w:rPr>
                <w:color w:val="000000"/>
                <w:sz w:val="22"/>
                <w:szCs w:val="22"/>
              </w:rPr>
              <w:t>constructed</w:t>
            </w:r>
            <w:r w:rsidRPr="000C29B1">
              <w:rPr>
                <w:color w:val="000000"/>
                <w:sz w:val="22"/>
                <w:szCs w:val="22"/>
              </w:rPr>
              <w:t xml:space="preserve">. </w:t>
            </w:r>
            <w:r w:rsidRPr="000C29B1">
              <w:rPr>
                <w:b/>
                <w:bCs/>
                <w:iCs/>
                <w:color w:val="000000"/>
                <w:sz w:val="22"/>
                <w:szCs w:val="22"/>
              </w:rPr>
              <w:t>Therefore, no ambiguity exists.</w:t>
            </w:r>
          </w:p>
        </w:tc>
      </w:tr>
      <w:tr w:rsidR="00BE6375" w:rsidRPr="000C29B1" w:rsidTr="006B3261">
        <w:trPr>
          <w:trHeight w:val="638"/>
        </w:trPr>
        <w:tc>
          <w:tcPr>
            <w:tcW w:w="11250" w:type="dxa"/>
            <w:vAlign w:val="bottom"/>
          </w:tcPr>
          <w:p w:rsidR="00362CC1" w:rsidRDefault="00362CC1" w:rsidP="003D4350">
            <w:pPr>
              <w:pStyle w:val="Heading1"/>
              <w:rPr>
                <w:rFonts w:ascii="Times New Roman" w:hAnsi="Times New Roman"/>
                <w:b/>
                <w:noProof/>
                <w:sz w:val="22"/>
                <w:szCs w:val="22"/>
                <w:lang w:val="en-US"/>
              </w:rPr>
            </w:pPr>
          </w:p>
          <w:p w:rsidR="00BE6375" w:rsidRPr="000C29B1" w:rsidRDefault="00BE6375" w:rsidP="003D4350">
            <w:pPr>
              <w:pStyle w:val="Heading1"/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</w:pPr>
            <w:r w:rsidRPr="000C29B1">
              <w:rPr>
                <w:rFonts w:ascii="Times New Roman" w:hAnsi="Times New Roman"/>
                <w:b/>
                <w:noProof/>
                <w:sz w:val="22"/>
                <w:szCs w:val="22"/>
                <w:lang w:val="en-US"/>
              </w:rPr>
              <w:t xml:space="preserve">CASE </w:t>
            </w:r>
            <w:r>
              <w:rPr>
                <w:rFonts w:ascii="Times New Roman" w:hAnsi="Times New Roman"/>
                <w:b/>
                <w:noProof/>
                <w:sz w:val="22"/>
                <w:szCs w:val="22"/>
                <w:lang w:val="en-US"/>
              </w:rPr>
              <w:t>4</w:t>
            </w:r>
            <w:r w:rsidRPr="000C29B1">
              <w:rPr>
                <w:rFonts w:ascii="Times New Roman" w:hAnsi="Times New Roman"/>
                <w:b/>
                <w:noProof/>
                <w:sz w:val="22"/>
                <w:szCs w:val="22"/>
                <w:lang w:val="en-US"/>
              </w:rPr>
              <w:t>:</w:t>
            </w:r>
            <w:r w:rsidRPr="000C29B1">
              <w:rPr>
                <w:rFonts w:ascii="Times New Roman" w:hAnsi="Times New Roman"/>
                <w:b/>
                <w:noProof/>
                <w:sz w:val="22"/>
                <w:szCs w:val="22"/>
                <w:u w:val="none"/>
                <w:lang w:val="en-US"/>
              </w:rPr>
              <w:t xml:space="preserve"> </w:t>
            </w:r>
            <w:r>
              <w:rPr>
                <w:rFonts w:ascii="Times New Roman" w:hAnsi="Times New Roman"/>
                <w:noProof/>
                <w:sz w:val="22"/>
                <w:szCs w:val="22"/>
                <w:u w:val="none"/>
                <w:lang w:val="en-US"/>
              </w:rPr>
              <w:t>How many t</w:t>
            </w:r>
            <w:r w:rsidRP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riangle</w:t>
            </w:r>
            <w:r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(s)</w:t>
            </w:r>
            <w:r w:rsidRP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 </w:t>
            </w:r>
            <w:r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can you draw if we set</w:t>
            </w:r>
            <w:r w:rsidRP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 the </w:t>
            </w:r>
            <w:r w:rsidR="00107F9A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missing</w:t>
            </w:r>
            <w:r w:rsidRP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 side </w:t>
            </w:r>
            <w:r w:rsidR="00107F9A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to 5</w:t>
            </w:r>
            <w:r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 </w:t>
            </w:r>
            <w:r w:rsidRP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cm</w:t>
            </w:r>
            <w:r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 then </w:t>
            </w:r>
            <w:r w:rsidR="00107F9A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7</w:t>
            </w:r>
            <w:r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 xml:space="preserve"> cm</w:t>
            </w:r>
            <w:r w:rsidRPr="000C29B1">
              <w:rPr>
                <w:rFonts w:ascii="Times New Roman" w:hAnsi="Times New Roman"/>
                <w:bCs/>
                <w:iCs/>
                <w:sz w:val="22"/>
                <w:szCs w:val="22"/>
                <w:u w:val="none"/>
              </w:rPr>
              <w:t>?</w:t>
            </w:r>
          </w:p>
          <w:p w:rsidR="00BE6375" w:rsidRPr="000C29B1" w:rsidRDefault="00BE6375" w:rsidP="007F33D9">
            <w:pPr>
              <w:rPr>
                <w:sz w:val="22"/>
              </w:rPr>
            </w:pPr>
            <w:r w:rsidRPr="000C29B1">
              <w:rPr>
                <w:sz w:val="22"/>
              </w:rPr>
              <w:t xml:space="preserve">The length of </w:t>
            </w:r>
            <w:r w:rsidR="007F33D9">
              <w:rPr>
                <w:sz w:val="22"/>
              </w:rPr>
              <w:t xml:space="preserve">c (side </w:t>
            </w:r>
            <w:r w:rsidRPr="000C29B1">
              <w:rPr>
                <w:sz w:val="22"/>
              </w:rPr>
              <w:t>AB</w:t>
            </w:r>
            <w:r w:rsidR="00DA2EDC">
              <w:rPr>
                <w:sz w:val="22"/>
              </w:rPr>
              <w:t>) is unspecified</w:t>
            </w:r>
            <w:r w:rsidRPr="000C29B1">
              <w:rPr>
                <w:sz w:val="22"/>
              </w:rPr>
              <w:t>.</w:t>
            </w:r>
          </w:p>
        </w:tc>
      </w:tr>
      <w:tr w:rsidR="00BE6375" w:rsidTr="006B3261">
        <w:trPr>
          <w:trHeight w:val="4139"/>
        </w:trPr>
        <w:tc>
          <w:tcPr>
            <w:tcW w:w="11250" w:type="dxa"/>
            <w:tcBorders>
              <w:bottom w:val="single" w:sz="4" w:space="0" w:color="auto"/>
            </w:tcBorders>
          </w:tcPr>
          <w:p w:rsidR="00BE6375" w:rsidRDefault="00EF4FED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  <w:r>
              <w:rPr>
                <w:b/>
                <w:noProof/>
                <w:sz w:val="22"/>
                <w:szCs w:val="22"/>
                <w:lang w:val="en-US"/>
              </w:rPr>
              <w:pict>
                <v:group id="_x0000_s1408" style="position:absolute;margin-left:-.6pt;margin-top:10.6pt;width:508.4pt;height:144.45pt;z-index:251701248;mso-position-horizontal-relative:text;mso-position-vertical-relative:text" coordorigin="617,2639" coordsize="10168,2889">
                  <v:shape id="_x0000_s1409" type="#_x0000_t202" style="position:absolute;left:10264;top:5108;width:521;height:420;mso-height-percent:200;mso-height-percent:200;mso-width-relative:margin;mso-height-relative:margin" filled="f" stroked="f">
                    <v:textbox style="mso-next-textbox:#_x0000_s1409;mso-fit-shape-to-text:t">
                      <w:txbxContent>
                        <w:p w:rsidR="00BE6375" w:rsidRPr="005311A5" w:rsidRDefault="00BE6375" w:rsidP="00BE6375">
                          <w:pPr>
                            <w:rPr>
                              <w:lang w:val="en-US"/>
                            </w:rPr>
                          </w:pPr>
                          <w:r w:rsidRPr="005311A5"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group id="_x0000_s1410" style="position:absolute;left:617;top:2639;width:9530;height:2889" coordorigin="617,2639" coordsize="9530,2889">
                    <v:group id="_x0000_s1411" style="position:absolute;left:617;top:3701;width:9530;height:1827" coordorigin="617,3701" coordsize="9530,1827">
                      <v:shape id="_x0000_s1412" type="#_x0000_t202" style="position:absolute;left:2060;top:3701;width:1210;height:420;mso-height-percent:200;mso-height-percent:200;mso-width-relative:margin;mso-height-relative:margin" filled="f" stroked="f">
                        <v:textbox style="mso-next-textbox:#_x0000_s1412;mso-fit-shape-to-text:t">
                          <w:txbxContent>
                            <w:p w:rsidR="00BE6375" w:rsidRPr="005311A5" w:rsidRDefault="00BE6375" w:rsidP="00BE6375">
                              <w:pPr>
                                <w:rPr>
                                  <w:lang w:val="en-US"/>
                                </w:rPr>
                              </w:pPr>
                              <w:r w:rsidRPr="005311A5">
                                <w:rPr>
                                  <w:lang w:val="en-US"/>
                                </w:rPr>
                                <w:t>b = 8 cm</w:t>
                              </w:r>
                            </w:p>
                          </w:txbxContent>
                        </v:textbox>
                      </v:shape>
                      <v:group id="_x0000_s1413" style="position:absolute;left:617;top:4121;width:9530;height:1407" coordorigin="617,4121" coordsize="9530,1407">
                        <v:group id="_x0000_s1414" style="position:absolute;left:781;top:4121;width:9366;height:1264" coordorigin="781,4490" coordsize="9366,1264">
                          <v:group id="_x0000_s1415" style="position:absolute;left:781;top:4490;width:9366;height:1143" coordorigin="942,2768" coordsize="9366,1143">
                            <v:shape id="_x0000_s1416" type="#_x0000_t32" style="position:absolute;left:1237;top:3911;width:9071;height:0" o:connectortype="straight"/>
                            <v:shape id="_x0000_s1417" type="#_x0000_t32" style="position:absolute;left:942;top:2768;width:4535;height:0;rotation:330" o:connectortype="straight"/>
                            <v:shape id="_x0000_s1418" type="#_x0000_t19" style="position:absolute;left:1494;top:3755;width:143;height:156"/>
                          </v:group>
                          <v:shape id="_x0000_s1419" type="#_x0000_t202" style="position:absolute;left:1428;top:5267;width:885;height:487;mso-width-relative:margin;mso-height-relative:margin" filled="f" stroked="f">
                            <v:textbox style="mso-next-textbox:#_x0000_s1419">
                              <w:txbxContent>
                                <w:p w:rsidR="00BE6375" w:rsidRPr="005311A5" w:rsidRDefault="00BE6375" w:rsidP="00BE6375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5311A5">
                                    <w:rPr>
                                      <w:lang w:val="en-US"/>
                                    </w:rPr>
                                    <w:t>30</w:t>
                                  </w:r>
                                  <w:r w:rsidRPr="009342CD">
                                    <w:rPr>
                                      <w:vertAlign w:val="superscript"/>
                                      <w:lang w:val="en-US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420" type="#_x0000_t202" style="position:absolute;left:617;top:5108;width:521;height:420;mso-height-percent:200;mso-height-percent:200;mso-width-relative:margin;mso-height-relative:margin" filled="f" stroked="f">
                          <v:textbox style="mso-next-textbox:#_x0000_s1420;mso-fit-shape-to-text:t">
                            <w:txbxContent>
                              <w:p w:rsidR="00BE6375" w:rsidRPr="005311A5" w:rsidRDefault="00BE6375" w:rsidP="00BE6375">
                                <w:pPr>
                                  <w:rPr>
                                    <w:lang w:val="en-US"/>
                                  </w:rPr>
                                </w:pPr>
                                <w:r w:rsidRPr="005311A5"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_x0000_s1421" type="#_x0000_t202" style="position:absolute;left:4851;top:2639;width:521;height:420;mso-height-percent:200;mso-height-percent:200;mso-width-relative:margin;mso-height-relative:margin" filled="f" stroked="f">
                      <v:textbox style="mso-next-textbox:#_x0000_s1421;mso-fit-shape-to-text:t">
                        <w:txbxContent>
                          <w:p w:rsidR="00BE6375" w:rsidRPr="005311A5" w:rsidRDefault="00BE6375" w:rsidP="00BE6375">
                            <w:pPr>
                              <w:rPr>
                                <w:lang w:val="en-US"/>
                              </w:rPr>
                            </w:pPr>
                            <w:r w:rsidRPr="005311A5">
                              <w:rPr>
                                <w:lang w:val="en-US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</w:p>
          <w:p w:rsidR="00BE6375" w:rsidRDefault="00BE6375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BE6375" w:rsidRDefault="00BE6375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BE6375" w:rsidRDefault="00BE6375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BE6375" w:rsidRDefault="00BE6375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BE6375" w:rsidRDefault="00BE6375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BE6375" w:rsidRDefault="00BE6375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BE6375" w:rsidRDefault="00BE6375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BE6375" w:rsidRDefault="00BE6375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BE6375" w:rsidRDefault="00BE6375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BE6375" w:rsidRDefault="00BE6375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362CC1" w:rsidRDefault="00362CC1" w:rsidP="009D3CE8">
            <w:pPr>
              <w:rPr>
                <w:b/>
                <w:noProof/>
                <w:sz w:val="22"/>
                <w:szCs w:val="22"/>
                <w:lang w:val="en-US"/>
              </w:rPr>
            </w:pPr>
          </w:p>
          <w:p w:rsidR="00362CC1" w:rsidRDefault="00362CC1" w:rsidP="00107F9A">
            <w:pPr>
              <w:rPr>
                <w:noProof/>
                <w:sz w:val="22"/>
                <w:szCs w:val="22"/>
                <w:lang w:val="en-US"/>
              </w:rPr>
            </w:pPr>
            <w:r>
              <w:rPr>
                <w:noProof/>
                <w:sz w:val="22"/>
                <w:szCs w:val="22"/>
                <w:lang w:val="en-US"/>
              </w:rPr>
              <w:t>Number of triangles constructed when a is between the height and b (</w:t>
            </w:r>
            <m:oMath>
              <m:r>
                <w:rPr>
                  <w:rFonts w:ascii="Cambria Math" w:hAnsi="Cambria Math"/>
                  <w:noProof/>
                  <w:sz w:val="22"/>
                  <w:szCs w:val="22"/>
                  <w:lang w:val="en-US"/>
                </w:rPr>
                <m:t>bsinA&lt;a&lt;b)</m:t>
              </m:r>
            </m:oMath>
            <w:r>
              <w:rPr>
                <w:noProof/>
                <w:sz w:val="22"/>
                <w:szCs w:val="22"/>
                <w:lang w:val="en-US"/>
              </w:rPr>
              <w:t>?</w:t>
            </w:r>
          </w:p>
          <w:p w:rsidR="00362CC1" w:rsidRDefault="00362CC1" w:rsidP="00E46938">
            <w:pPr>
              <w:spacing w:after="60"/>
              <w:rPr>
                <w:noProof/>
                <w:sz w:val="22"/>
                <w:szCs w:val="22"/>
                <w:lang w:val="en-US"/>
              </w:rPr>
            </w:pPr>
            <w:r>
              <w:rPr>
                <w:noProof/>
                <w:sz w:val="22"/>
                <w:szCs w:val="22"/>
                <w:lang w:val="en-US"/>
              </w:rPr>
              <w:t>____________</w:t>
            </w:r>
          </w:p>
          <w:p w:rsidR="00362CC1" w:rsidRDefault="00362CC1" w:rsidP="0078782C">
            <w:pPr>
              <w:rPr>
                <w:color w:val="000000"/>
                <w:sz w:val="22"/>
                <w:szCs w:val="22"/>
              </w:rPr>
            </w:pPr>
            <w:r w:rsidRPr="000C29B1">
              <w:rPr>
                <w:color w:val="000000"/>
                <w:sz w:val="22"/>
                <w:szCs w:val="22"/>
              </w:rPr>
              <w:t xml:space="preserve">If </w:t>
            </w:r>
            <w:r w:rsidRPr="000C29B1">
              <w:rPr>
                <w:color w:val="000000"/>
                <w:position w:val="-4"/>
                <w:sz w:val="22"/>
                <w:szCs w:val="22"/>
              </w:rPr>
              <w:object w:dxaOrig="240" w:dyaOrig="240">
                <v:shape id="_x0000_i1030" type="#_x0000_t75" style="width:12pt;height:12pt" o:ole="">
                  <v:imagedata r:id="rId16" o:title=""/>
                </v:shape>
                <o:OLEObject Type="Embed" ProgID="Equation.3" ShapeID="_x0000_i1030" DrawAspect="Content" ObjectID="_1554481723" r:id="rId17"/>
              </w:object>
            </w:r>
            <w:r w:rsidRPr="000C29B1">
              <w:rPr>
                <w:color w:val="000000"/>
                <w:sz w:val="22"/>
                <w:szCs w:val="22"/>
              </w:rPr>
              <w:t xml:space="preserve">A is acute and </w:t>
            </w:r>
            <w:r w:rsidRPr="000C29B1">
              <w:rPr>
                <w:b/>
                <w:color w:val="000000"/>
                <w:sz w:val="22"/>
                <w:szCs w:val="22"/>
              </w:rPr>
              <w:t>b sin A &lt; a &lt; b</w:t>
            </w:r>
            <w:r w:rsidRPr="000C29B1">
              <w:rPr>
                <w:color w:val="000000"/>
                <w:sz w:val="22"/>
                <w:szCs w:val="22"/>
              </w:rPr>
              <w:t xml:space="preserve">, there </w:t>
            </w:r>
            <w:r>
              <w:rPr>
                <w:color w:val="000000"/>
                <w:sz w:val="22"/>
                <w:szCs w:val="22"/>
              </w:rPr>
              <w:t>will be __________ triangles that can be constructed.</w:t>
            </w:r>
            <w:r w:rsidRPr="000C29B1">
              <w:rPr>
                <w:color w:val="000000"/>
                <w:sz w:val="22"/>
                <w:szCs w:val="22"/>
              </w:rPr>
              <w:t xml:space="preserve"> </w:t>
            </w:r>
          </w:p>
          <w:p w:rsidR="00BE6375" w:rsidRDefault="00362CC1" w:rsidP="0078782C">
            <w:pPr>
              <w:rPr>
                <w:b/>
                <w:noProof/>
                <w:sz w:val="22"/>
                <w:szCs w:val="22"/>
                <w:lang w:val="en-US"/>
              </w:rPr>
            </w:pPr>
            <w:r w:rsidRPr="000C29B1">
              <w:rPr>
                <w:b/>
                <w:bCs/>
                <w:iCs/>
                <w:color w:val="000000"/>
                <w:sz w:val="22"/>
                <w:szCs w:val="22"/>
              </w:rPr>
              <w:t>Therefore, an AMBIGUOUS Case exists.</w:t>
            </w:r>
          </w:p>
        </w:tc>
      </w:tr>
    </w:tbl>
    <w:p w:rsidR="00362CC1" w:rsidRDefault="00362CC1" w:rsidP="00362CC1">
      <w:pPr>
        <w:rPr>
          <w:b/>
          <w:sz w:val="22"/>
          <w:szCs w:val="22"/>
        </w:rPr>
      </w:pPr>
    </w:p>
    <w:p w:rsidR="00362CC1" w:rsidRPr="000C29B1" w:rsidRDefault="00362CC1" w:rsidP="00362CC1">
      <w:pPr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2) </w:t>
      </w:r>
      <w:r w:rsidRPr="000C29B1">
        <w:rPr>
          <w:b/>
          <w:sz w:val="22"/>
          <w:szCs w:val="22"/>
        </w:rPr>
        <w:t xml:space="preserve">THE OBTUSE CASE:  </w:t>
      </w:r>
      <w:r w:rsidRPr="000C29B1">
        <w:rPr>
          <w:b/>
          <w:position w:val="-8"/>
          <w:sz w:val="22"/>
          <w:szCs w:val="22"/>
        </w:rPr>
        <w:object w:dxaOrig="1920" w:dyaOrig="340">
          <v:shape id="_x0000_i1031" type="#_x0000_t75" style="width:96.75pt;height:17.25pt" o:ole="">
            <v:imagedata r:id="rId18" o:title=""/>
          </v:shape>
          <o:OLEObject Type="Embed" ProgID="Equation.COEE2" ShapeID="_x0000_i1031" DrawAspect="Content" ObjectID="_1554481724" r:id="rId19"/>
        </w:object>
      </w:r>
    </w:p>
    <w:tbl>
      <w:tblPr>
        <w:tblStyle w:val="TableGrid"/>
        <w:tblW w:w="11250" w:type="dxa"/>
        <w:tblInd w:w="-162" w:type="dxa"/>
        <w:tblLook w:val="04A0"/>
      </w:tblPr>
      <w:tblGrid>
        <w:gridCol w:w="5670"/>
        <w:gridCol w:w="5580"/>
      </w:tblGrid>
      <w:tr w:rsidR="00362CC1" w:rsidRPr="000C29B1" w:rsidTr="00776BB9">
        <w:tc>
          <w:tcPr>
            <w:tcW w:w="5670" w:type="dxa"/>
          </w:tcPr>
          <w:p w:rsidR="00362CC1" w:rsidRPr="000C29B1" w:rsidRDefault="00362CC1" w:rsidP="003D4350">
            <w:pPr>
              <w:rPr>
                <w:b/>
                <w:sz w:val="22"/>
                <w:szCs w:val="22"/>
              </w:rPr>
            </w:pPr>
            <w:r w:rsidRPr="000C29B1">
              <w:rPr>
                <w:b/>
                <w:sz w:val="22"/>
                <w:szCs w:val="22"/>
                <w:u w:val="single"/>
              </w:rPr>
              <w:t>Case 5</w:t>
            </w:r>
            <w:r w:rsidRPr="000C29B1">
              <w:rPr>
                <w:b/>
                <w:sz w:val="22"/>
                <w:szCs w:val="22"/>
              </w:rPr>
              <w:t xml:space="preserve">: </w:t>
            </w:r>
          </w:p>
          <w:p w:rsidR="00362CC1" w:rsidRPr="000C29B1" w:rsidRDefault="007F33D9" w:rsidP="003D4350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How many triangles can you draw when the missing side is   3 cm</w:t>
            </w:r>
            <w:r w:rsidR="00776BB9">
              <w:rPr>
                <w:color w:val="000000"/>
                <w:sz w:val="22"/>
                <w:szCs w:val="22"/>
              </w:rPr>
              <w:t xml:space="preserve"> then 4cm</w:t>
            </w:r>
            <w:r>
              <w:rPr>
                <w:color w:val="000000"/>
                <w:sz w:val="22"/>
                <w:szCs w:val="22"/>
              </w:rPr>
              <w:t>?</w:t>
            </w:r>
            <w:r>
              <w:rPr>
                <w:bCs/>
                <w:iCs/>
                <w:color w:val="000000"/>
                <w:sz w:val="22"/>
                <w:szCs w:val="22"/>
              </w:rPr>
              <w:t xml:space="preserve"> The length of c (side AB)</w:t>
            </w:r>
            <w:r w:rsidR="00362CC1" w:rsidRPr="000C29B1">
              <w:rPr>
                <w:bCs/>
                <w:iCs/>
                <w:color w:val="000000"/>
                <w:sz w:val="22"/>
                <w:szCs w:val="22"/>
              </w:rPr>
              <w:t xml:space="preserve"> is unspecified.</w:t>
            </w:r>
          </w:p>
          <w:p w:rsidR="00362CC1" w:rsidRPr="000C29B1" w:rsidRDefault="00EF4FED" w:rsidP="003D4350">
            <w:pPr>
              <w:rPr>
                <w:b/>
                <w:sz w:val="22"/>
                <w:szCs w:val="22"/>
              </w:rPr>
            </w:pPr>
            <w:r w:rsidRPr="00EF4FED">
              <w:rPr>
                <w:noProof/>
                <w:sz w:val="22"/>
                <w:szCs w:val="22"/>
                <w:lang w:val="en-US"/>
              </w:rPr>
              <w:pict>
                <v:group id="_x0000_s1447" style="position:absolute;margin-left:-4.05pt;margin-top:9.7pt;width:277.7pt;height:85.7pt;z-index:251719680" coordorigin="657,12545" coordsize="5554,1714">
                  <v:shape id="_x0000_s1427" type="#_x0000_t202" style="position:absolute;left:657;top:12545;width:360;height:360;mso-wrap-edited:f" wrapcoords="-900 0 -900 19800 21600 19800 21600 0 -900 0" o:regroupid="7" stroked="f">
                    <v:textbox style="mso-next-textbox:#_x0000_s1427" inset="0,0,0,0">
                      <w:txbxContent>
                        <w:p w:rsidR="00362CC1" w:rsidRPr="00362CC1" w:rsidRDefault="00362CC1" w:rsidP="00362CC1">
                          <w:pPr>
                            <w:jc w:val="center"/>
                            <w:rPr>
                              <w:sz w:val="22"/>
                              <w:szCs w:val="22"/>
                              <w:lang w:val="en-US"/>
                            </w:rPr>
                          </w:pPr>
                          <w:r w:rsidRPr="00362CC1">
                            <w:rPr>
                              <w:sz w:val="22"/>
                              <w:szCs w:val="22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_x0000_s1446" style="position:absolute;left:673;top:13193;width:5538;height:1066" coordorigin="673,13193" coordsize="5538,1066">
                    <v:shape id="_x0000_s1429" type="#_x0000_t202" style="position:absolute;left:5851;top:13827;width:360;height:360;mso-wrap-edited:f" wrapcoords="-900 0 -900 19800 21600 19800 21600 0 -900 0" o:regroupid="7" stroked="f">
                      <v:fill opacity="0"/>
                      <v:textbox style="mso-next-textbox:#_x0000_s1429" inset="0,0,0,0">
                        <w:txbxContent>
                          <w:p w:rsidR="00362CC1" w:rsidRPr="00362CC1" w:rsidRDefault="00362CC1" w:rsidP="00362CC1">
                            <w:pPr>
                              <w:jc w:val="center"/>
                              <w:rPr>
                                <w:sz w:val="22"/>
                                <w:szCs w:val="22"/>
                                <w:lang w:val="en-US"/>
                              </w:rPr>
                            </w:pPr>
                            <w:r w:rsidRPr="00362CC1">
                              <w:rPr>
                                <w:sz w:val="22"/>
                                <w:szCs w:val="22"/>
                                <w:lang w:val="en-U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group id="_x0000_s1445" style="position:absolute;left:673;top:13193;width:5181;height:1066" coordorigin="673,13193" coordsize="5181,1066">
                      <v:shape id="_x0000_s1428" type="#_x0000_t202" style="position:absolute;left:2542;top:13899;width:360;height:360;mso-wrap-edited:f" wrapcoords="-900 0 -900 19800 21600 19800 21600 0 -900 0" o:regroupid="7" stroked="f">
                        <v:fill opacity="0"/>
                        <v:textbox style="mso-next-textbox:#_x0000_s1428" inset="0,0,0,0">
                          <w:txbxContent>
                            <w:p w:rsidR="00362CC1" w:rsidRPr="00362CC1" w:rsidRDefault="00362CC1" w:rsidP="00362CC1">
                              <w:pPr>
                                <w:jc w:val="center"/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362CC1"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group id="_x0000_s1444" style="position:absolute;left:673;top:13193;width:5181;height:730" coordorigin="673,13193" coordsize="5181,730">
                        <v:shape id="_x0000_s1426" type="#_x0000_t202" style="position:absolute;left:921;top:13193;width:723;height:360;mso-wrap-edited:f" wrapcoords="-600 0 -600 19800 21600 19800 21600 0 -600 0" o:regroupid="7" stroked="f">
                          <v:fill opacity="0"/>
                          <v:textbox style="mso-next-textbox:#_x0000_s1426" inset="0,0,0,0">
                            <w:txbxContent>
                              <w:p w:rsidR="00362CC1" w:rsidRPr="00362CC1" w:rsidRDefault="00362CC1" w:rsidP="00362CC1">
                                <w:pPr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  <w:t>b =</w:t>
                                </w:r>
                                <w:r w:rsidRPr="00362CC1"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  <w:t>4 cm</w:t>
                                </w:r>
                              </w:p>
                            </w:txbxContent>
                          </v:textbox>
                        </v:shape>
                        <v:group id="_x0000_s1443" style="position:absolute;left:673;top:13356;width:5181;height:567" coordorigin="973,13103" coordsize="5181,567">
                          <v:shape id="_x0000_s1430" type="#_x0000_t202" style="position:absolute;left:2969;top:13185;width:818;height:485;mso-wrap-edited:f;mso-width-relative:margin;mso-height-relative:margin" wrapcoords="0 0 21600 0 21600 21600 0 21600 0 0" o:regroupid="6" stroked="f">
                            <v:fill opacity="0"/>
                            <v:textbox style="mso-next-textbox:#_x0000_s1430">
                              <w:txbxContent>
                                <w:p w:rsidR="00362CC1" w:rsidRPr="00362CC1" w:rsidRDefault="00362CC1" w:rsidP="00362CC1">
                                  <w:pPr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w:r w:rsidRPr="00362CC1"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  <w:t>150°</w:t>
                                  </w:r>
                                </w:p>
                              </w:txbxContent>
                            </v:textbox>
                          </v:shape>
                          <v:line id="_x0000_s1425" style="position:absolute;mso-wrap-edited:f" from="3094,13670" to="6154,13670" wrapcoords="-105 -2147483648 0 -2147483648 10905 -2147483648 10905 -2147483648 21494 -2147483648 21811 -2147483648 -105 -2147483648" o:regroupid="7"/>
                          <v:line id="_x0000_s1440" style="position:absolute;rotation:210;mso-wrap-edited:f" from="973,13103" to="3241,13103" wrapcoords="-105 -2147483648 0 -2147483648 10905 -2147483648 10905 -2147483648 21494 -2147483648 21811 -2147483648 -105 -2147483648"/>
                          <v:shape id="_x0000_s1441" type="#_x0000_t19" style="position:absolute;left:2730;top:13468;width:749;height:202"/>
                        </v:group>
                      </v:group>
                    </v:group>
                  </v:group>
                </v:group>
              </w:pict>
            </w:r>
          </w:p>
          <w:p w:rsidR="00362CC1" w:rsidRPr="000C29B1" w:rsidRDefault="00362CC1" w:rsidP="003D4350">
            <w:pPr>
              <w:rPr>
                <w:b/>
                <w:sz w:val="22"/>
                <w:szCs w:val="22"/>
              </w:rPr>
            </w:pPr>
          </w:p>
          <w:p w:rsidR="00362CC1" w:rsidRPr="000C29B1" w:rsidRDefault="00362CC1" w:rsidP="003D4350">
            <w:pPr>
              <w:rPr>
                <w:b/>
                <w:sz w:val="22"/>
                <w:szCs w:val="22"/>
              </w:rPr>
            </w:pPr>
          </w:p>
          <w:p w:rsidR="00362CC1" w:rsidRPr="000C29B1" w:rsidRDefault="00362CC1" w:rsidP="003D4350">
            <w:pPr>
              <w:rPr>
                <w:b/>
                <w:sz w:val="22"/>
                <w:szCs w:val="22"/>
              </w:rPr>
            </w:pPr>
          </w:p>
          <w:p w:rsidR="00362CC1" w:rsidRPr="000C29B1" w:rsidRDefault="00362CC1" w:rsidP="003D4350">
            <w:pPr>
              <w:rPr>
                <w:b/>
                <w:sz w:val="22"/>
                <w:szCs w:val="22"/>
              </w:rPr>
            </w:pPr>
          </w:p>
          <w:p w:rsidR="00362CC1" w:rsidRPr="000C29B1" w:rsidRDefault="00362CC1" w:rsidP="003D4350">
            <w:pPr>
              <w:rPr>
                <w:color w:val="000000"/>
                <w:sz w:val="22"/>
                <w:szCs w:val="22"/>
              </w:rPr>
            </w:pPr>
          </w:p>
          <w:p w:rsidR="00362CC1" w:rsidRPr="000C29B1" w:rsidRDefault="00362CC1" w:rsidP="003D4350">
            <w:pPr>
              <w:rPr>
                <w:color w:val="000000"/>
                <w:sz w:val="22"/>
                <w:szCs w:val="22"/>
              </w:rPr>
            </w:pPr>
          </w:p>
          <w:p w:rsidR="00362CC1" w:rsidRPr="000C29B1" w:rsidRDefault="00362CC1" w:rsidP="003D4350">
            <w:pPr>
              <w:rPr>
                <w:color w:val="000000"/>
                <w:sz w:val="22"/>
                <w:szCs w:val="22"/>
              </w:rPr>
            </w:pPr>
          </w:p>
          <w:p w:rsidR="00362CC1" w:rsidRPr="000C29B1" w:rsidRDefault="00362CC1" w:rsidP="00776BB9">
            <w:pPr>
              <w:rPr>
                <w:b/>
                <w:bCs/>
                <w:iCs/>
                <w:color w:val="000000"/>
                <w:sz w:val="22"/>
                <w:szCs w:val="22"/>
              </w:rPr>
            </w:pPr>
            <w:r w:rsidRPr="000C29B1">
              <w:rPr>
                <w:color w:val="000000"/>
                <w:sz w:val="22"/>
                <w:szCs w:val="22"/>
              </w:rPr>
              <w:t xml:space="preserve">If </w:t>
            </w:r>
            <w:r w:rsidRPr="000C29B1">
              <w:rPr>
                <w:color w:val="000000"/>
                <w:position w:val="-4"/>
                <w:sz w:val="22"/>
                <w:szCs w:val="22"/>
              </w:rPr>
              <w:object w:dxaOrig="240" w:dyaOrig="240">
                <v:shape id="_x0000_i1032" type="#_x0000_t75" style="width:12pt;height:12pt" o:ole="">
                  <v:imagedata r:id="rId20" o:title=""/>
                </v:shape>
                <o:OLEObject Type="Embed" ProgID="Equation.3" ShapeID="_x0000_i1032" DrawAspect="Content" ObjectID="_1554481725" r:id="rId21"/>
              </w:object>
            </w:r>
            <w:r w:rsidRPr="000C29B1">
              <w:rPr>
                <w:color w:val="000000"/>
                <w:sz w:val="22"/>
                <w:szCs w:val="22"/>
              </w:rPr>
              <w:t xml:space="preserve">A is </w:t>
            </w:r>
            <w:r w:rsidR="00776BB9">
              <w:rPr>
                <w:color w:val="000000"/>
                <w:sz w:val="22"/>
                <w:szCs w:val="22"/>
              </w:rPr>
              <w:t>obtuse</w:t>
            </w:r>
            <w:r w:rsidRPr="000C29B1">
              <w:rPr>
                <w:color w:val="000000"/>
                <w:sz w:val="22"/>
                <w:szCs w:val="22"/>
              </w:rPr>
              <w:t xml:space="preserve"> and</w:t>
            </w:r>
            <w:r w:rsidR="00776BB9">
              <w:rPr>
                <w:color w:val="000000"/>
                <w:sz w:val="22"/>
                <w:szCs w:val="22"/>
              </w:rPr>
              <w:t xml:space="preserve"> the missing side is less than side AC</w:t>
            </w:r>
            <w:r w:rsidR="00483799">
              <w:rPr>
                <w:color w:val="000000"/>
                <w:sz w:val="22"/>
                <w:szCs w:val="22"/>
              </w:rPr>
              <w:t xml:space="preserve">   </w:t>
            </w:r>
            <w:r w:rsidR="00776BB9">
              <w:rPr>
                <w:color w:val="000000"/>
                <w:sz w:val="22"/>
                <w:szCs w:val="22"/>
              </w:rPr>
              <w:t xml:space="preserve"> (</w:t>
            </w:r>
            <w:r w:rsidRPr="000C29B1">
              <w:rPr>
                <w:color w:val="000000"/>
                <w:sz w:val="22"/>
                <w:szCs w:val="22"/>
              </w:rPr>
              <w:t xml:space="preserve">a </w:t>
            </w:r>
            <w:r w:rsidRPr="000C29B1">
              <w:rPr>
                <w:color w:val="000000"/>
                <w:sz w:val="22"/>
                <w:szCs w:val="22"/>
              </w:rPr>
              <w:sym w:font="Symbol" w:char="F0A3"/>
            </w:r>
            <w:r w:rsidRPr="000C29B1">
              <w:rPr>
                <w:color w:val="000000"/>
                <w:sz w:val="22"/>
                <w:szCs w:val="22"/>
              </w:rPr>
              <w:t xml:space="preserve"> b</w:t>
            </w:r>
            <w:r w:rsidR="00776BB9">
              <w:rPr>
                <w:color w:val="000000"/>
                <w:sz w:val="22"/>
                <w:szCs w:val="22"/>
              </w:rPr>
              <w:t>)</w:t>
            </w:r>
            <w:r w:rsidRPr="000C29B1">
              <w:rPr>
                <w:color w:val="000000"/>
                <w:sz w:val="22"/>
                <w:szCs w:val="22"/>
              </w:rPr>
              <w:t xml:space="preserve">, there </w:t>
            </w:r>
            <w:r w:rsidR="00776BB9">
              <w:rPr>
                <w:color w:val="000000"/>
                <w:sz w:val="22"/>
                <w:szCs w:val="22"/>
              </w:rPr>
              <w:t>will be________triangles</w:t>
            </w:r>
            <w:r w:rsidRPr="000C29B1">
              <w:rPr>
                <w:color w:val="000000"/>
                <w:sz w:val="22"/>
                <w:szCs w:val="22"/>
              </w:rPr>
              <w:t>.</w:t>
            </w:r>
          </w:p>
        </w:tc>
        <w:tc>
          <w:tcPr>
            <w:tcW w:w="5580" w:type="dxa"/>
          </w:tcPr>
          <w:p w:rsidR="00362CC1" w:rsidRPr="000C29B1" w:rsidRDefault="00362CC1" w:rsidP="003D4350">
            <w:pPr>
              <w:rPr>
                <w:b/>
                <w:sz w:val="22"/>
                <w:szCs w:val="22"/>
              </w:rPr>
            </w:pPr>
            <w:r w:rsidRPr="000C29B1">
              <w:rPr>
                <w:b/>
                <w:sz w:val="22"/>
                <w:szCs w:val="22"/>
                <w:u w:val="single"/>
              </w:rPr>
              <w:t>Case 6</w:t>
            </w:r>
            <w:r w:rsidRPr="000C29B1">
              <w:rPr>
                <w:b/>
                <w:sz w:val="22"/>
                <w:szCs w:val="22"/>
              </w:rPr>
              <w:t xml:space="preserve">: </w:t>
            </w:r>
          </w:p>
          <w:p w:rsidR="00776BB9" w:rsidRPr="00776BB9" w:rsidRDefault="00776BB9" w:rsidP="003D4350">
            <w:pPr>
              <w:rPr>
                <w:bCs/>
                <w:iCs/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How many triangles can you draw when the missing side is 5cm then 6 cm?</w:t>
            </w:r>
            <w:r>
              <w:rPr>
                <w:bCs/>
                <w:iCs/>
                <w:color w:val="000000"/>
                <w:sz w:val="22"/>
                <w:szCs w:val="22"/>
              </w:rPr>
              <w:t xml:space="preserve"> The length of c (side AB)</w:t>
            </w:r>
            <w:r w:rsidRPr="000C29B1">
              <w:rPr>
                <w:bCs/>
                <w:iCs/>
                <w:color w:val="000000"/>
                <w:sz w:val="22"/>
                <w:szCs w:val="22"/>
              </w:rPr>
              <w:t xml:space="preserve"> is unspecified.</w:t>
            </w:r>
          </w:p>
          <w:p w:rsidR="00362CC1" w:rsidRPr="000C29B1" w:rsidRDefault="00EF4FED" w:rsidP="003D4350">
            <w:pPr>
              <w:rPr>
                <w:sz w:val="22"/>
                <w:szCs w:val="22"/>
              </w:rPr>
            </w:pPr>
            <w:r w:rsidRPr="00EF4FED">
              <w:rPr>
                <w:b/>
                <w:noProof/>
                <w:sz w:val="22"/>
                <w:szCs w:val="22"/>
                <w:u w:val="single"/>
                <w:lang w:val="en-US"/>
              </w:rPr>
              <w:pict>
                <v:group id="_x0000_s1448" style="position:absolute;margin-left:-2.45pt;margin-top:4.35pt;width:277.7pt;height:85.7pt;z-index:251720704" coordorigin="657,12545" coordsize="5554,1714">
                  <v:shape id="_x0000_s1449" type="#_x0000_t202" style="position:absolute;left:657;top:12545;width:360;height:360;mso-wrap-edited:f" wrapcoords="-900 0 -900 19800 21600 19800 21600 0 -900 0" stroked="f">
                    <v:textbox style="mso-next-textbox:#_x0000_s1449" inset="0,0,0,0">
                      <w:txbxContent>
                        <w:p w:rsidR="00776BB9" w:rsidRPr="00362CC1" w:rsidRDefault="00776BB9" w:rsidP="00776BB9">
                          <w:pPr>
                            <w:jc w:val="center"/>
                            <w:rPr>
                              <w:sz w:val="22"/>
                              <w:szCs w:val="22"/>
                              <w:lang w:val="en-US"/>
                            </w:rPr>
                          </w:pPr>
                          <w:r w:rsidRPr="00362CC1">
                            <w:rPr>
                              <w:sz w:val="22"/>
                              <w:szCs w:val="22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_x0000_s1450" style="position:absolute;left:673;top:13193;width:5538;height:1066" coordorigin="673,13193" coordsize="5538,1066">
                    <v:shape id="_x0000_s1451" type="#_x0000_t202" style="position:absolute;left:5851;top:13827;width:360;height:360;mso-wrap-edited:f" wrapcoords="-900 0 -900 19800 21600 19800 21600 0 -900 0" stroked="f">
                      <v:fill opacity="0"/>
                      <v:textbox style="mso-next-textbox:#_x0000_s1451" inset="0,0,0,0">
                        <w:txbxContent>
                          <w:p w:rsidR="00776BB9" w:rsidRPr="00362CC1" w:rsidRDefault="00776BB9" w:rsidP="00776BB9">
                            <w:pPr>
                              <w:jc w:val="center"/>
                              <w:rPr>
                                <w:sz w:val="22"/>
                                <w:szCs w:val="22"/>
                                <w:lang w:val="en-US"/>
                              </w:rPr>
                            </w:pPr>
                            <w:r w:rsidRPr="00362CC1">
                              <w:rPr>
                                <w:sz w:val="22"/>
                                <w:szCs w:val="22"/>
                                <w:lang w:val="en-U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group id="_x0000_s1452" style="position:absolute;left:673;top:13193;width:5181;height:1066" coordorigin="673,13193" coordsize="5181,1066">
                      <v:shape id="_x0000_s1453" type="#_x0000_t202" style="position:absolute;left:2542;top:13899;width:360;height:360;mso-wrap-edited:f" wrapcoords="-900 0 -900 19800 21600 19800 21600 0 -900 0" stroked="f">
                        <v:fill opacity="0"/>
                        <v:textbox style="mso-next-textbox:#_x0000_s1453" inset="0,0,0,0">
                          <w:txbxContent>
                            <w:p w:rsidR="00776BB9" w:rsidRPr="00362CC1" w:rsidRDefault="00776BB9" w:rsidP="00776BB9">
                              <w:pPr>
                                <w:jc w:val="center"/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362CC1"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group id="_x0000_s1454" style="position:absolute;left:673;top:13193;width:5181;height:730" coordorigin="673,13193" coordsize="5181,730">
                        <v:shape id="_x0000_s1455" type="#_x0000_t202" style="position:absolute;left:921;top:13193;width:723;height:360;mso-wrap-edited:f" wrapcoords="-600 0 -600 19800 21600 19800 21600 0 -600 0" stroked="f">
                          <v:fill opacity="0"/>
                          <v:textbox style="mso-next-textbox:#_x0000_s1455" inset="0,0,0,0">
                            <w:txbxContent>
                              <w:p w:rsidR="00776BB9" w:rsidRPr="00362CC1" w:rsidRDefault="00776BB9" w:rsidP="00776BB9">
                                <w:pPr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  <w:t>b =</w:t>
                                </w:r>
                                <w:r w:rsidRPr="00362CC1"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  <w:t>4 cm</w:t>
                                </w:r>
                              </w:p>
                            </w:txbxContent>
                          </v:textbox>
                        </v:shape>
                        <v:group id="_x0000_s1456" style="position:absolute;left:673;top:13356;width:5181;height:567" coordorigin="973,13103" coordsize="5181,567">
                          <v:shape id="_x0000_s1457" type="#_x0000_t202" style="position:absolute;left:2969;top:13185;width:818;height:485;mso-wrap-edited:f;mso-width-relative:margin;mso-height-relative:margin" wrapcoords="0 0 21600 0 21600 21600 0 21600 0 0" stroked="f">
                            <v:fill opacity="0"/>
                            <v:textbox style="mso-next-textbox:#_x0000_s1457">
                              <w:txbxContent>
                                <w:p w:rsidR="00776BB9" w:rsidRPr="00362CC1" w:rsidRDefault="00776BB9" w:rsidP="00776BB9">
                                  <w:pPr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w:r w:rsidRPr="00362CC1"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  <w:t>150°</w:t>
                                  </w:r>
                                </w:p>
                              </w:txbxContent>
                            </v:textbox>
                          </v:shape>
                          <v:line id="_x0000_s1458" style="position:absolute;mso-wrap-edited:f" from="3094,13670" to="6154,13670" wrapcoords="-105 -2147483648 0 -2147483648 10905 -2147483648 10905 -2147483648 21494 -2147483648 21811 -2147483648 -105 -2147483648"/>
                          <v:line id="_x0000_s1459" style="position:absolute;rotation:210;mso-wrap-edited:f" from="973,13103" to="3241,13103" wrapcoords="-105 -2147483648 0 -2147483648 10905 -2147483648 10905 -2147483648 21494 -2147483648 21811 -2147483648 -105 -2147483648"/>
                          <v:shape id="_x0000_s1460" type="#_x0000_t19" style="position:absolute;left:2730;top:13468;width:749;height:202"/>
                        </v:group>
                      </v:group>
                    </v:group>
                  </v:group>
                </v:group>
              </w:pict>
            </w:r>
          </w:p>
          <w:p w:rsidR="00362CC1" w:rsidRPr="000C29B1" w:rsidRDefault="00362CC1" w:rsidP="003D4350">
            <w:pPr>
              <w:rPr>
                <w:sz w:val="22"/>
                <w:szCs w:val="22"/>
              </w:rPr>
            </w:pPr>
          </w:p>
          <w:p w:rsidR="00362CC1" w:rsidRPr="000C29B1" w:rsidRDefault="00362CC1" w:rsidP="003D4350">
            <w:pPr>
              <w:rPr>
                <w:sz w:val="22"/>
                <w:szCs w:val="22"/>
              </w:rPr>
            </w:pPr>
          </w:p>
          <w:p w:rsidR="00362CC1" w:rsidRPr="000C29B1" w:rsidRDefault="00362CC1" w:rsidP="003D4350">
            <w:pPr>
              <w:rPr>
                <w:sz w:val="22"/>
                <w:szCs w:val="22"/>
              </w:rPr>
            </w:pPr>
          </w:p>
          <w:p w:rsidR="00362CC1" w:rsidRPr="000C29B1" w:rsidRDefault="00362CC1" w:rsidP="003D4350">
            <w:pPr>
              <w:rPr>
                <w:sz w:val="22"/>
                <w:szCs w:val="22"/>
              </w:rPr>
            </w:pPr>
          </w:p>
          <w:p w:rsidR="00362CC1" w:rsidRPr="000C29B1" w:rsidRDefault="00362CC1" w:rsidP="003D4350">
            <w:pPr>
              <w:rPr>
                <w:sz w:val="22"/>
                <w:szCs w:val="22"/>
              </w:rPr>
            </w:pPr>
          </w:p>
          <w:p w:rsidR="00362CC1" w:rsidRDefault="00362CC1" w:rsidP="003D4350">
            <w:pPr>
              <w:rPr>
                <w:sz w:val="22"/>
                <w:szCs w:val="22"/>
              </w:rPr>
            </w:pPr>
          </w:p>
          <w:p w:rsidR="00776BB9" w:rsidRPr="000C29B1" w:rsidRDefault="00776BB9" w:rsidP="003D4350">
            <w:pPr>
              <w:rPr>
                <w:sz w:val="22"/>
                <w:szCs w:val="22"/>
              </w:rPr>
            </w:pPr>
          </w:p>
          <w:p w:rsidR="00776BB9" w:rsidRDefault="00362CC1" w:rsidP="00776BB9">
            <w:pPr>
              <w:rPr>
                <w:color w:val="000000"/>
                <w:sz w:val="22"/>
                <w:szCs w:val="22"/>
              </w:rPr>
            </w:pPr>
            <w:r w:rsidRPr="000C29B1">
              <w:rPr>
                <w:sz w:val="22"/>
                <w:szCs w:val="22"/>
              </w:rPr>
              <w:t xml:space="preserve">If </w:t>
            </w:r>
            <w:r w:rsidRPr="000C29B1">
              <w:rPr>
                <w:color w:val="000000"/>
                <w:position w:val="-4"/>
                <w:sz w:val="22"/>
                <w:szCs w:val="22"/>
              </w:rPr>
              <w:object w:dxaOrig="240" w:dyaOrig="240">
                <v:shape id="_x0000_i1033" type="#_x0000_t75" style="width:12pt;height:12pt" o:ole="">
                  <v:imagedata r:id="rId20" o:title=""/>
                </v:shape>
                <o:OLEObject Type="Embed" ProgID="Equation.3" ShapeID="_x0000_i1033" DrawAspect="Content" ObjectID="_1554481726" r:id="rId22"/>
              </w:object>
            </w:r>
            <w:r w:rsidRPr="000C29B1">
              <w:rPr>
                <w:color w:val="000000"/>
                <w:sz w:val="22"/>
                <w:szCs w:val="22"/>
              </w:rPr>
              <w:t xml:space="preserve">A is </w:t>
            </w:r>
            <w:r w:rsidR="00776BB9">
              <w:rPr>
                <w:color w:val="000000"/>
                <w:sz w:val="22"/>
                <w:szCs w:val="22"/>
              </w:rPr>
              <w:t>obtuse</w:t>
            </w:r>
            <w:r w:rsidRPr="000C29B1">
              <w:rPr>
                <w:color w:val="000000"/>
                <w:sz w:val="22"/>
                <w:szCs w:val="22"/>
              </w:rPr>
              <w:t xml:space="preserve"> and</w:t>
            </w:r>
            <w:r w:rsidR="00776BB9">
              <w:rPr>
                <w:color w:val="000000"/>
                <w:sz w:val="22"/>
                <w:szCs w:val="22"/>
              </w:rPr>
              <w:t xml:space="preserve"> the missing side is greater than side AC (</w:t>
            </w:r>
            <w:r w:rsidRPr="000C29B1">
              <w:rPr>
                <w:b/>
                <w:color w:val="000000"/>
                <w:sz w:val="22"/>
                <w:szCs w:val="22"/>
              </w:rPr>
              <w:t>a &gt; b</w:t>
            </w:r>
            <w:r w:rsidR="00776BB9">
              <w:rPr>
                <w:b/>
                <w:color w:val="000000"/>
                <w:sz w:val="22"/>
                <w:szCs w:val="22"/>
              </w:rPr>
              <w:t>)</w:t>
            </w:r>
            <w:r w:rsidRPr="000C29B1">
              <w:rPr>
                <w:b/>
                <w:color w:val="000000"/>
                <w:sz w:val="22"/>
                <w:szCs w:val="22"/>
              </w:rPr>
              <w:t>,</w:t>
            </w:r>
            <w:r w:rsidRPr="000C29B1">
              <w:rPr>
                <w:color w:val="000000"/>
                <w:sz w:val="22"/>
                <w:szCs w:val="22"/>
              </w:rPr>
              <w:t xml:space="preserve"> there </w:t>
            </w:r>
            <w:r w:rsidR="00776BB9">
              <w:rPr>
                <w:color w:val="000000"/>
                <w:sz w:val="22"/>
                <w:szCs w:val="22"/>
              </w:rPr>
              <w:t>will be only _____triangle</w:t>
            </w:r>
            <w:r w:rsidRPr="000C29B1">
              <w:rPr>
                <w:color w:val="000000"/>
                <w:sz w:val="22"/>
                <w:szCs w:val="22"/>
              </w:rPr>
              <w:t xml:space="preserve">. </w:t>
            </w:r>
          </w:p>
          <w:p w:rsidR="00362CC1" w:rsidRPr="00776BB9" w:rsidRDefault="00362CC1" w:rsidP="00776BB9">
            <w:pPr>
              <w:rPr>
                <w:b/>
                <w:sz w:val="22"/>
                <w:szCs w:val="22"/>
                <w:vertAlign w:val="superscript"/>
              </w:rPr>
            </w:pPr>
            <w:r w:rsidRPr="00776BB9">
              <w:rPr>
                <w:b/>
                <w:color w:val="000000"/>
                <w:sz w:val="22"/>
                <w:szCs w:val="22"/>
              </w:rPr>
              <w:t xml:space="preserve">Note that there is no ambiguous case if </w:t>
            </w:r>
            <w:r w:rsidRPr="00776BB9">
              <w:rPr>
                <w:b/>
                <w:color w:val="000000"/>
                <w:position w:val="-4"/>
                <w:sz w:val="22"/>
                <w:szCs w:val="22"/>
              </w:rPr>
              <w:object w:dxaOrig="240" w:dyaOrig="240">
                <v:shape id="_x0000_i1034" type="#_x0000_t75" style="width:12pt;height:12pt" o:ole="">
                  <v:imagedata r:id="rId20" o:title=""/>
                </v:shape>
                <o:OLEObject Type="Embed" ProgID="Equation.3" ShapeID="_x0000_i1034" DrawAspect="Content" ObjectID="_1554481727" r:id="rId23"/>
              </w:object>
            </w:r>
            <w:r w:rsidRPr="00776BB9">
              <w:rPr>
                <w:b/>
                <w:color w:val="000000"/>
                <w:sz w:val="22"/>
                <w:szCs w:val="22"/>
              </w:rPr>
              <w:t xml:space="preserve">A </w:t>
            </w:r>
            <w:r w:rsidRPr="00776BB9">
              <w:rPr>
                <w:b/>
                <w:color w:val="000000"/>
                <w:sz w:val="22"/>
                <w:szCs w:val="22"/>
              </w:rPr>
              <w:sym w:font="Symbol" w:char="F0B3"/>
            </w:r>
            <w:r w:rsidRPr="00776BB9">
              <w:rPr>
                <w:b/>
                <w:color w:val="000000"/>
                <w:sz w:val="22"/>
                <w:szCs w:val="22"/>
              </w:rPr>
              <w:t xml:space="preserve"> 90</w:t>
            </w:r>
            <w:r w:rsidRPr="00776BB9">
              <w:rPr>
                <w:b/>
                <w:color w:val="000000"/>
                <w:sz w:val="22"/>
                <w:szCs w:val="22"/>
                <w:vertAlign w:val="superscript"/>
              </w:rPr>
              <w:t>o</w:t>
            </w:r>
          </w:p>
        </w:tc>
      </w:tr>
    </w:tbl>
    <w:p w:rsidR="00362CC1" w:rsidRDefault="00362CC1" w:rsidP="001D2822">
      <w:pPr>
        <w:rPr>
          <w:sz w:val="22"/>
          <w:szCs w:val="22"/>
        </w:rPr>
      </w:pPr>
    </w:p>
    <w:p w:rsidR="00362CC1" w:rsidRPr="000C29B1" w:rsidRDefault="00362CC1" w:rsidP="001D2822">
      <w:pPr>
        <w:rPr>
          <w:sz w:val="22"/>
          <w:szCs w:val="22"/>
        </w:rPr>
        <w:sectPr w:rsidR="00362CC1" w:rsidRPr="000C29B1" w:rsidSect="00071CBD">
          <w:headerReference w:type="even" r:id="rId24"/>
          <w:headerReference w:type="default" r:id="rId25"/>
          <w:footerReference w:type="even" r:id="rId26"/>
          <w:footerReference w:type="default" r:id="rId27"/>
          <w:headerReference w:type="first" r:id="rId28"/>
          <w:footerReference w:type="first" r:id="rId29"/>
          <w:pgSz w:w="12240" w:h="15840"/>
          <w:pgMar w:top="720" w:right="720" w:bottom="720" w:left="720" w:header="270" w:footer="358" w:gutter="0"/>
          <w:cols w:space="720"/>
          <w:docGrid w:linePitch="360"/>
        </w:sectPr>
      </w:pPr>
    </w:p>
    <w:p w:rsidR="00154759" w:rsidRPr="001D2822" w:rsidRDefault="00154759" w:rsidP="00154759">
      <w:pPr>
        <w:rPr>
          <w:sz w:val="22"/>
          <w:szCs w:val="22"/>
        </w:rPr>
      </w:pPr>
      <w:r w:rsidRPr="001D2822">
        <w:rPr>
          <w:sz w:val="22"/>
          <w:szCs w:val="22"/>
        </w:rPr>
        <w:lastRenderedPageBreak/>
        <w:t>When you are given two sides and an angle not in between those sides, you need to be on the lookout for the ambiguous case.</w:t>
      </w:r>
    </w:p>
    <w:p w:rsidR="005567FD" w:rsidRDefault="00154759" w:rsidP="005567FD">
      <w:r>
        <w:rPr>
          <w:noProof/>
          <w:lang w:val="en-US"/>
        </w:rPr>
        <w:pict>
          <v:group id="_x0000_s1663" style="position:absolute;margin-left:-9.6pt;margin-top:1.7pt;width:691.3pt;height:501.9pt;z-index:251727872" coordorigin="609,1083" coordsize="13826,10038">
            <v:shapetype id="_x0000_t104" coordsize="21600,21600" o:spt="104" adj="12960,19440,7200" path="ar0@22@3@21,,0@4@21@14@22@1@21@7@21@12@2l@13@2@8,0@11@2wa0@22@3@21@10@2@16@24@14@22@1@21@16@24@14,xewr@14@22@1@21@7@21@16@24nfe">
              <v:stroke joinstyle="miter"/>
              <v:formulas>
                <v:f eqn="val #0"/>
                <v:f eqn="val #1"/>
                <v:f eqn="val #2"/>
                <v:f eqn="sum #0 width #1"/>
                <v:f eqn="prod @3 1 2"/>
                <v:f eqn="sum #1 #1 width"/>
                <v:f eqn="sum @5 #1 #0"/>
                <v:f eqn="prod @6 1 2"/>
                <v:f eqn="mid width #0"/>
                <v:f eqn="ellipse #2 height @4"/>
                <v:f eqn="sum @4 @9 0"/>
                <v:f eqn="sum @10 #1 width"/>
                <v:f eqn="sum @7 @9 0"/>
                <v:f eqn="sum @11 width #0"/>
                <v:f eqn="sum @5 0 #0"/>
                <v:f eqn="prod @14 1 2"/>
                <v:f eqn="mid @4 @7"/>
                <v:f eqn="sum #0 #1 width"/>
                <v:f eqn="prod @17 1 2"/>
                <v:f eqn="sum @16 0 @18"/>
                <v:f eqn="val width"/>
                <v:f eqn="val height"/>
                <v:f eqn="sum 0 0 height"/>
                <v:f eqn="sum @16 0 @4"/>
                <v:f eqn="ellipse @23 @4 height"/>
                <v:f eqn="sum @8 128 0"/>
                <v:f eqn="prod @5 1 2"/>
                <v:f eqn="sum @5 0 128"/>
                <v:f eqn="sum #0 @16 @11"/>
                <v:f eqn="sum width 0 #0"/>
                <v:f eqn="prod @29 1 2"/>
                <v:f eqn="prod height height 1"/>
                <v:f eqn="prod #2 #2 1"/>
                <v:f eqn="sum @31 0 @32"/>
                <v:f eqn="sqrt @33"/>
                <v:f eqn="sum @34 height 0"/>
                <v:f eqn="prod width height @35"/>
                <v:f eqn="sum @36 64 0"/>
                <v:f eqn="prod #0 1 2"/>
                <v:f eqn="ellipse @30 @38 height"/>
                <v:f eqn="sum @39 0 64"/>
                <v:f eqn="prod @4 1 2"/>
                <v:f eqn="sum #1 0 @41"/>
                <v:f eqn="prod height 4390 32768"/>
                <v:f eqn="prod height 28378 32768"/>
              </v:formulas>
              <v:path o:extrusionok="f" o:connecttype="custom" o:connectlocs="@8,0;@11,@2;@15,0;@16,@21;@13,@2" o:connectangles="270,270,270,90,0" textboxrect="@41,@43,@42,@44"/>
              <v:handles>
                <v:h position="#0,topLeft" xrange="@37,@27"/>
                <v:h position="#1,topLeft" xrange="@25,@20"/>
                <v:h position="bottomRight,#2" yrange="0,@40"/>
              </v:handles>
              <o:complex v:ext="view"/>
            </v:shapetype>
            <v:shape id="_x0000_s1662" type="#_x0000_t104" style="position:absolute;left:8481;top:10930;width:504;height:191;flip:x"/>
            <v:group id="_x0000_s1619" style="position:absolute;left:609;top:1083;width:13826;height:8949" coordorigin="863,912" coordsize="13826,8949" o:regroupid="8">
              <v:shape id="_x0000_s1620" type="#_x0000_t202" style="position:absolute;left:2523;top:8767;width:3404;height:1094;mso-width-relative:margin;mso-height-relative:margin">
                <v:textbox style="mso-next-textbox:#_x0000_s1620">
                  <w:txbxContent>
                    <w:p w:rsidR="005567FD" w:rsidRDefault="005567FD" w:rsidP="005567FD">
                      <w:pPr>
                        <w:jc w:val="center"/>
                      </w:pPr>
                      <w:r>
                        <w:t>ACUTE TRIANGLE</w:t>
                      </w:r>
                    </w:p>
                    <w:p w:rsidR="005567FD" w:rsidRPr="00FA4C95" w:rsidRDefault="005567FD" w:rsidP="005567FD">
                      <w:r>
                        <w:t xml:space="preserve">Determine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>
                        <w:rPr>
                          <w:rFonts w:eastAsiaTheme="minorEastAsia"/>
                        </w:rPr>
                        <w:t xml:space="preserve"> and the other side using the sine law. </w:t>
                      </w:r>
                    </w:p>
                  </w:txbxContent>
                </v:textbox>
              </v:shape>
              <v:shape id="_x0000_s1621" type="#_x0000_t202" style="position:absolute;left:6308;top:8767;width:5062;height:1094;mso-width-relative:margin;mso-height-relative:margin">
                <v:textbox style="mso-next-textbox:#_x0000_s1621">
                  <w:txbxContent>
                    <w:p w:rsidR="005567FD" w:rsidRPr="005567FD" w:rsidRDefault="005567FD" w:rsidP="005567FD">
                      <w:pPr>
                        <w:jc w:val="center"/>
                        <w:rPr>
                          <w:sz w:val="22"/>
                        </w:rPr>
                      </w:pPr>
                      <w:r w:rsidRPr="005567FD">
                        <w:rPr>
                          <w:sz w:val="22"/>
                        </w:rPr>
                        <w:t>OBTUSE TRIANGLE</w:t>
                      </w:r>
                    </w:p>
                    <w:p w:rsidR="005567FD" w:rsidRPr="005567FD" w:rsidRDefault="005567FD" w:rsidP="005567FD">
                      <w:pPr>
                        <w:rPr>
                          <w:sz w:val="22"/>
                        </w:rPr>
                      </w:pPr>
                      <w:r w:rsidRPr="005567FD">
                        <w:rPr>
                          <w:sz w:val="22"/>
                        </w:rPr>
                        <w:t>Swing the side left to form the obtuse triangle. You have an isosceles triangle. Solve the triangle.</w:t>
                      </w:r>
                      <w:r w:rsidRPr="005567FD">
                        <w:rPr>
                          <w:rFonts w:eastAsiaTheme="minorEastAsia"/>
                          <w:sz w:val="22"/>
                        </w:rPr>
                        <w:t xml:space="preserve"> </w:t>
                      </w:r>
                    </w:p>
                  </w:txbxContent>
                </v:textbox>
              </v:shape>
              <v:group id="_x0000_s1622" style="position:absolute;left:863;top:912;width:13826;height:7728" coordorigin="863,912" coordsize="13826,7728">
                <v:shape id="_x0000_s1623" type="#_x0000_t202" style="position:absolute;left:1080;top:7073;width:1657;height:749;mso-width-relative:margin;mso-height-relative:margin">
                  <v:textbox style="mso-next-textbox:#_x0000_s1623">
                    <w:txbxContent>
                      <w:p w:rsidR="005567FD" w:rsidRPr="00FA4C95" w:rsidRDefault="005567FD" w:rsidP="005567FD">
                        <w:pPr>
                          <w:jc w:val="center"/>
                        </w:pPr>
                        <w:r>
                          <w:t>NO</w:t>
                        </w:r>
                        <w:r>
                          <w:br/>
                          <w:t>TRIANGLE</w:t>
                        </w:r>
                      </w:p>
                    </w:txbxContent>
                  </v:textbox>
                </v:shape>
                <v:shape id="_x0000_s1624" type="#_x0000_t202" style="position:absolute;left:3097;top:7073;width:1657;height:749;mso-width-relative:margin;mso-height-relative:margin">
                  <v:textbox style="mso-next-textbox:#_x0000_s1624">
                    <w:txbxContent>
                      <w:p w:rsidR="005567FD" w:rsidRPr="00FA4C95" w:rsidRDefault="005567FD" w:rsidP="005567FD">
                        <w:pPr>
                          <w:jc w:val="center"/>
                        </w:pPr>
                        <w:r>
                          <w:t>1 RIGHT</w:t>
                        </w:r>
                        <w:r>
                          <w:br/>
                          <w:t>TRIANGLE</w:t>
                        </w:r>
                      </w:p>
                    </w:txbxContent>
                  </v:textbox>
                </v:shape>
                <v:shape id="_x0000_s1625" type="#_x0000_t202" style="position:absolute;left:5180;top:7073;width:1657;height:749;mso-width-relative:margin;mso-height-relative:margin">
                  <v:textbox style="mso-next-textbox:#_x0000_s1625">
                    <w:txbxContent>
                      <w:p w:rsidR="005567FD" w:rsidRPr="00FA4C95" w:rsidRDefault="005567FD" w:rsidP="005567FD">
                        <w:pPr>
                          <w:jc w:val="center"/>
                        </w:pPr>
                        <w:r>
                          <w:t>2</w:t>
                        </w:r>
                        <w:r>
                          <w:br/>
                          <w:t>TRIANGLES</w:t>
                        </w:r>
                      </w:p>
                    </w:txbxContent>
                  </v:textbox>
                </v:shape>
                <v:shape id="_x0000_s1626" type="#_x0000_t32" style="position:absolute;left:5404;top:7822;width:0;height:818" o:connectortype="straight">
                  <v:stroke endarrow="block"/>
                </v:shape>
                <v:shape id="_x0000_s1627" type="#_x0000_t32" style="position:absolute;left:6658;top:7822;width:0;height:818" o:connectortype="straight">
                  <v:stroke endarrow="block"/>
                </v:shape>
                <v:group id="_x0000_s1628" style="position:absolute;left:863;top:912;width:13826;height:6109" coordorigin="863,912" coordsize="13826,6109">
                  <v:shape id="_x0000_s1629" type="#_x0000_t202" style="position:absolute;left:4407;top:6152;width:1835;height:783;mso-width-relative:margin;mso-height-relative:margin" stroked="f">
                    <v:textbox style="mso-next-textbox:#_x0000_s1629">
                      <w:txbxContent>
                        <w:p w:rsidR="005567FD" w:rsidRDefault="005567FD" w:rsidP="005567FD">
                          <w:pPr>
                            <w:jc w:val="center"/>
                          </w:pPr>
                          <w:r>
                            <w:t>Between height and given side</w:t>
                          </w:r>
                        </w:p>
                      </w:txbxContent>
                    </v:textbox>
                  </v:shape>
                  <v:group id="_x0000_s1630" style="position:absolute;left:863;top:912;width:13826;height:6109" coordorigin="863,912" coordsize="13826,6109">
                    <v:shape id="_x0000_s1631" type="#_x0000_t202" style="position:absolute;left:2882;top:6152;width:1388;height:783;mso-width-relative:margin;mso-height-relative:margin" stroked="f">
                      <v:textbox style="mso-next-textbox:#_x0000_s1631">
                        <w:txbxContent>
                          <w:p w:rsidR="005567FD" w:rsidRDefault="005567FD" w:rsidP="005567FD">
                            <w:pPr>
                              <w:jc w:val="center"/>
                            </w:pPr>
                            <w:r>
                              <w:t>Equals to height</w:t>
                            </w:r>
                          </w:p>
                        </w:txbxContent>
                      </v:textbox>
                    </v:shape>
                    <v:group id="_x0000_s1632" style="position:absolute;left:863;top:912;width:13826;height:6109" coordorigin="863,912" coordsize="13826,6109">
                      <v:shape id="_x0000_s1633" type="#_x0000_t202" style="position:absolute;left:863;top:6152;width:1388;height:783;mso-width-relative:margin;mso-height-relative:margin" stroked="f">
                        <v:textbox style="mso-next-textbox:#_x0000_s1633">
                          <w:txbxContent>
                            <w:p w:rsidR="005567FD" w:rsidRDefault="005567FD" w:rsidP="005567FD">
                              <w:pPr>
                                <w:jc w:val="center"/>
                              </w:pPr>
                              <w:r>
                                <w:t>Less than height</w:t>
                              </w:r>
                            </w:p>
                          </w:txbxContent>
                        </v:textbox>
                      </v:shape>
                      <v:group id="_x0000_s1634" style="position:absolute;left:1278;top:912;width:13411;height:6109" coordorigin="1278,912" coordsize="13411,6109">
                        <v:shape id="_x0000_s1635" type="#_x0000_t32" style="position:absolute;left:2003;top:6083;width:0;height:930" o:connectortype="straight">
                          <v:stroke endarrow="block"/>
                        </v:shape>
                        <v:shape id="_x0000_s1636" type="#_x0000_t32" style="position:absolute;left:4037;top:6091;width:0;height:930" o:connectortype="straight">
                          <v:stroke endarrow="block"/>
                        </v:shape>
                        <v:shape id="_x0000_s1637" type="#_x0000_t32" style="position:absolute;left:6081;top:6083;width:0;height:930" o:connectortype="straight">
                          <v:stroke endarrow="block"/>
                        </v:shape>
                        <v:group id="_x0000_s1638" style="position:absolute;left:1278;top:912;width:13411;height:5171" coordorigin="1278,912" coordsize="13411,5171">
                          <v:shape id="_x0000_s1639" type="#_x0000_t202" style="position:absolute;left:9965;top:3410;width:2057;height:1651;mso-width-relative:margin;mso-height-relative:margin">
                            <v:textbox style="mso-next-textbox:#_x0000_s1639">
                              <w:txbxContent>
                                <w:p w:rsidR="005567FD" w:rsidRPr="005567FD" w:rsidRDefault="005567FD" w:rsidP="005567FD">
                                  <w:pPr>
                                    <w:rPr>
                                      <w:sz w:val="22"/>
                                    </w:rPr>
                                  </w:pPr>
                                  <w:r w:rsidRPr="005567FD">
                                    <w:rPr>
                                      <w:sz w:val="22"/>
                                    </w:rPr>
                                    <w:t xml:space="preserve">If the side opposite the given angle is less than the given side, then there is </w:t>
                                  </w:r>
                                  <w:r w:rsidRPr="005567FD">
                                    <w:rPr>
                                      <w:sz w:val="22"/>
                                    </w:rPr>
                                    <w:br/>
                                    <w:t>NO TRIANGLE.</w:t>
                                  </w:r>
                                </w:p>
                              </w:txbxContent>
                            </v:textbox>
                          </v:shape>
                          <v:shape id="_x0000_s1640" type="#_x0000_t202" style="position:absolute;left:12557;top:3410;width:2132;height:1651;mso-width-relative:margin;mso-height-relative:margin">
                            <v:textbox style="mso-next-textbox:#_x0000_s1640">
                              <w:txbxContent>
                                <w:p w:rsidR="005567FD" w:rsidRPr="005567FD" w:rsidRDefault="005567FD" w:rsidP="005567FD">
                                  <w:pPr>
                                    <w:rPr>
                                      <w:sz w:val="22"/>
                                    </w:rPr>
                                  </w:pPr>
                                  <w:r w:rsidRPr="005567FD">
                                    <w:rPr>
                                      <w:sz w:val="22"/>
                                    </w:rPr>
                                    <w:t xml:space="preserve">If the side opposite the given angle is more than the given side, then there is </w:t>
                                  </w:r>
                                  <w:r w:rsidRPr="005567FD">
                                    <w:rPr>
                                      <w:sz w:val="22"/>
                                    </w:rPr>
                                    <w:br/>
                                    <w:t>ONE TRIANGLE.</w:t>
                                  </w:r>
                                </w:p>
                              </w:txbxContent>
                            </v:textbox>
                          </v:shape>
                          <v:group id="_x0000_s1641" style="position:absolute;left:1278;top:912;width:12434;height:5171" coordorigin="1278,912" coordsize="12434,5171">
                            <v:group id="_x0000_s1642" style="position:absolute;left:1278;top:3905;width:5380;height:2178" coordorigin="1278,3905" coordsize="5380,2178">
                              <v:shape id="_x0000_s1643" type="#_x0000_t202" style="position:absolute;left:1278;top:5311;width:5380;height:772;mso-width-relative:margin;mso-height-relative:margin">
                                <v:textbox style="mso-next-textbox:#_x0000_s1643">
                                  <w:txbxContent>
                                    <w:p w:rsidR="005567FD" w:rsidRPr="00FA4C95" w:rsidRDefault="005567FD" w:rsidP="005567FD">
                                      <w:r>
                                        <w:t>Calculate the height to compare it with the side opposite to the given angle.</w: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644" type="#_x0000_t202" style="position:absolute;left:4584;top:3905;width:703;height:453;mso-width-relative:margin;mso-height-relative:margin" stroked="f" strokecolor="blue">
                                <v:textbox style="mso-next-textbox:#_x0000_s1644">
                                  <w:txbxContent>
                                    <w:p w:rsidR="005567FD" w:rsidRPr="00073045" w:rsidRDefault="00073045" w:rsidP="005567FD">
                                      <w:pPr>
                                        <w:jc w:val="center"/>
                                        <w:rPr>
                                          <w:sz w:val="20"/>
                                        </w:rPr>
                                      </w:pPr>
                                      <w:r w:rsidRPr="00073045">
                                        <w:rPr>
                                          <w:sz w:val="20"/>
                                        </w:rPr>
                                        <w:t>YES</w: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645" type="#_x0000_t202" style="position:absolute;left:4376;top:4700;width:1688;height:453;mso-width-relative:margin;mso-height-relative:margin">
                                <v:textbox style="mso-next-textbox:#_x0000_s1645">
                                  <w:txbxContent>
                                    <w:p w:rsidR="005567FD" w:rsidRDefault="005567FD" w:rsidP="005567FD">
                                      <w:pPr>
                                        <w:jc w:val="center"/>
                                      </w:pPr>
                                      <w:r>
                                        <w:t>1 TRIANGLE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group id="_x0000_s1646" style="position:absolute;left:1278;top:912;width:12434;height:4340" coordorigin="1278,912" coordsize="12434,4340">
                              <v:shape id="_x0000_s1647" type="#_x0000_t32" style="position:absolute;left:2657;top:3734;width:0;height:1518" o:connectortype="straight">
                                <v:stroke endarrow="block"/>
                              </v:shape>
                              <v:shape id="_x0000_s1648" type="#_x0000_t32" style="position:absolute;left:5311;top:3721;width:0;height:930" o:connectortype="straight">
                                <v:stroke endarrow="block"/>
                              </v:shape>
                              <v:shape id="_x0000_s1649" type="#_x0000_t202" style="position:absolute;left:1918;top:3905;width:703;height:453;mso-width-relative:margin;mso-height-relative:margin" stroked="f">
                                <v:textbox style="mso-next-textbox:#_x0000_s1649">
                                  <w:txbxContent>
                                    <w:p w:rsidR="005567FD" w:rsidRPr="00073045" w:rsidRDefault="005567FD" w:rsidP="005567FD">
                                      <w:pPr>
                                        <w:jc w:val="center"/>
                                        <w:rPr>
                                          <w:sz w:val="20"/>
                                        </w:rPr>
                                      </w:pPr>
                                      <w:r w:rsidRPr="00073045">
                                        <w:rPr>
                                          <w:sz w:val="20"/>
                                        </w:rPr>
                                        <w:t>NO</w:t>
                                      </w:r>
                                    </w:p>
                                  </w:txbxContent>
                                </v:textbox>
                              </v:shape>
                              <v:group id="_x0000_s1650" style="position:absolute;left:1278;top:912;width:12434;height:2809" coordorigin="1278,912" coordsize="12434,2809">
                                <v:group id="_x0000_s1651" style="position:absolute;left:3177;top:912;width:9953;height:1926" coordorigin="3177,912" coordsize="9953,1926">
                                  <v:shape id="_x0000_s1652" type="#_x0000_t202" style="position:absolute;left:7329;top:912;width:1688;height:453;mso-width-relative:margin;mso-height-relative:margin">
                                    <v:textbox style="mso-next-textbox:#_x0000_s1652">
                                      <w:txbxContent>
                                        <w:p w:rsidR="005567FD" w:rsidRDefault="005567FD" w:rsidP="005567FD">
                                          <w:pPr>
                                            <w:jc w:val="center"/>
                                          </w:pPr>
                                          <w:r>
                                            <w:t>ANGLE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_x0000_s1653" type="#_x0000_t202" style="position:absolute;left:3177;top:2265;width:1688;height:453;mso-width-relative:margin;mso-height-relative:margin">
                                    <v:textbox style="mso-next-textbox:#_x0000_s1653">
                                      <w:txbxContent>
                                        <w:p w:rsidR="005567FD" w:rsidRDefault="005567FD" w:rsidP="005567FD">
                                          <w:pPr>
                                            <w:jc w:val="center"/>
                                          </w:pPr>
                                          <w:r>
                                            <w:t xml:space="preserve">ACUTE </w:t>
                                          </w:r>
                                          <m:oMath>
                                            <w:sdt>
                                              <w:sdt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  <w:id w:val="118979695"/>
                                                <w:placeholder>
                                                  <w:docPart w:val="C6A63F7D4587451BB28CAAAABEA2C17D"/>
                                                </w:placeholder>
                                                <w:temporary/>
                                                <w:showingPlcHdr/>
                                                <w:equation/>
                                              </w:sdtPr>
                                              <w:sdtContent>
                                                <m:r>
                                                  <w:rPr>
                                                    <w:rStyle w:val="PlaceholderText"/>
                                                    <w:rFonts w:ascii="Cambria Math" w:hAnsi="Cambria Math"/>
                                                  </w:rPr>
                                                  <m:t>Type equation here.</m:t>
                                                </m:r>
                                              </w:sdtContent>
                                            </w:sdt>
                                          </m:oMath>
                                        </w:p>
                                      </w:txbxContent>
                                    </v:textbox>
                                  </v:shape>
                                  <v:shape id="_x0000_s1654" type="#_x0000_t202" style="position:absolute;left:11442;top:2385;width:1688;height:453;mso-width-relative:margin;mso-height-relative:margin">
                                    <v:textbox style="mso-next-textbox:#_x0000_s1654">
                                      <w:txbxContent>
                                        <w:p w:rsidR="005567FD" w:rsidRDefault="005567FD" w:rsidP="005567FD">
                                          <w:pPr>
                                            <w:jc w:val="center"/>
                                          </w:pPr>
                                          <w:r>
                                            <w:t>OBTUSE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_x0000_s1655" type="#_x0000_t32" style="position:absolute;left:5010;top:1496;width:2657;height:559;flip:x" o:connectortype="straight">
                                    <v:stroke endarrow="block"/>
                                  </v:shape>
                                  <v:shape id="_x0000_s1656" type="#_x0000_t32" style="position:absolute;left:8686;top:1496;width:2684;height:784" o:connectortype="straight">
                                    <v:stroke endarrow="block"/>
                                  </v:shape>
                                </v:group>
                                <v:shape id="_x0000_s1657" type="#_x0000_t202" style="position:absolute;left:1278;top:2972;width:5380;height:749;mso-width-relative:margin;mso-height-relative:margin">
                                  <v:textbox style="mso-next-textbox:#_x0000_s1657">
                                    <w:txbxContent>
                                      <w:p w:rsidR="005567FD" w:rsidRPr="00FA4C95" w:rsidRDefault="005567FD" w:rsidP="005567FD">
                                        <w:r>
                                          <w:t xml:space="preserve">Check if the side opposite the given angle is equal or greater than the given side. 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_x0000_s1658" type="#_x0000_t32" style="position:absolute;left:10867;top:2972;width:1155;height:237;flip:x" o:connectortype="straight">
                                  <v:stroke endarrow="block"/>
                                </v:shape>
                                <v:shape id="_x0000_s1659" type="#_x0000_t32" style="position:absolute;left:12557;top:2972;width:1155;height:237" o:connectortype="straight">
                                  <v:stroke endarrow="block"/>
                                </v:shape>
                              </v:group>
                            </v:group>
                          </v:group>
                        </v:group>
                      </v:group>
                    </v:group>
                  </v:group>
                </v:group>
              </v:group>
            </v:group>
          </v:group>
        </w:pict>
      </w:r>
    </w:p>
    <w:p w:rsidR="00D105F3" w:rsidRDefault="00D105F3" w:rsidP="00AF5B97">
      <w:pPr>
        <w:rPr>
          <w:b/>
          <w:sz w:val="22"/>
          <w:szCs w:val="22"/>
        </w:rPr>
      </w:pPr>
    </w:p>
    <w:p w:rsidR="00D105F3" w:rsidRDefault="00154759" w:rsidP="00AF5B97">
      <w:pPr>
        <w:rPr>
          <w:b/>
          <w:sz w:val="22"/>
          <w:szCs w:val="22"/>
        </w:rPr>
      </w:pPr>
      <w:r>
        <w:rPr>
          <w:b/>
          <w:noProof/>
          <w:sz w:val="22"/>
          <w:szCs w:val="22"/>
          <w:lang w:val="en-US"/>
        </w:rPr>
        <w:pict>
          <v:group id="_x0000_s1594" style="position:absolute;margin-left:106.1pt;margin-top:429.9pt;width:84.4pt;height:57.05pt;z-index:251724800" coordorigin="3285,9999" coordsize="1688,1141" o:regroupid="8">
            <v:group id="_x0000_s1595" style="position:absolute;left:3285;top:9999;width:1688;height:1141" coordorigin="4037,9688" coordsize="1688,1141">
              <v:group id="_x0000_s1596" style="position:absolute;left:4037;top:9688;width:1688;height:1141" coordorigin="3177,9688" coordsize="1688,1141">
                <v:group id="_x0000_s1597" style="position:absolute;left:3177;top:9688;width:1688;height:1141" coordorigin="3177,9688" coordsize="1688,1141">
                  <v:shape id="_x0000_s1598" type="#_x0000_t32" style="position:absolute;left:3177;top:9688;width:936;height:1141;flip:x" o:connectortype="straight"/>
                  <v:shape id="_x0000_s1599" type="#_x0000_t32" style="position:absolute;left:3177;top:10829;width:1688;height:0" o:connectortype="straight"/>
                </v:group>
                <v:shape id="_x0000_s1600" type="#_x0000_t32" style="position:absolute;left:4113;top:9688;width:752;height:1141" o:connectortype="straight">
                  <v:stroke dashstyle="dash"/>
                </v:shape>
              </v:group>
              <v:shape id="_x0000_s1601" type="#_x0000_t19" style="position:absolute;left:5416;top:10633;width:143;height:196;flip:x"/>
            </v:group>
            <v:shape id="_x0000_s1602" type="#_x0000_t202" style="position:absolute;left:4359;top:10753;width:431;height:363;mso-width-relative:margin;mso-height-relative:margin" filled="f" stroked="f">
              <v:textbox style="mso-next-textbox:#_x0000_s1602">
                <w:txbxContent>
                  <w:p w:rsidR="005567FD" w:rsidRPr="00B6309E" w:rsidRDefault="005567FD" w:rsidP="005567FD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</m:oMathPara>
                  </w:p>
                </w:txbxContent>
              </v:textbox>
            </v:shape>
          </v:group>
        </w:pict>
      </w:r>
      <w:r w:rsidR="00073045">
        <w:rPr>
          <w:b/>
          <w:noProof/>
          <w:sz w:val="22"/>
          <w:szCs w:val="22"/>
          <w:lang w:val="en-US"/>
        </w:rPr>
        <w:pict>
          <v:group id="_x0000_s1603" style="position:absolute;margin-left:344.45pt;margin-top:429.9pt;width:84.4pt;height:59.95pt;z-index:251725824" coordorigin="8007,10114" coordsize="1688,1199" o:regroupid="8">
            <v:shape id="_x0000_s1604" type="#_x0000_t202" style="position:absolute;left:9086;top:10860;width:455;height:453;mso-width-relative:margin;mso-height-relative:margin" filled="f" stroked="f" strokecolor="blue">
              <v:textbox style="mso-next-textbox:#_x0000_s1604">
                <w:txbxContent>
                  <w:p w:rsidR="005567FD" w:rsidRDefault="005567FD" w:rsidP="005567FD">
                    <w:pPr>
                      <w:jc w:val="center"/>
                    </w:pPr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</m:oMathPara>
                  </w:p>
                </w:txbxContent>
              </v:textbox>
            </v:shape>
            <v:group id="_x0000_s1605" style="position:absolute;left:8007;top:10114;width:1688;height:1187" coordorigin="8007,10114" coordsize="1688,1187">
              <v:group id="_x0000_s1606" style="position:absolute;left:8007;top:10114;width:1688;height:1141" coordorigin="6242,9688" coordsize="1688,1141">
                <v:shape id="_x0000_s1607" type="#_x0000_t19" style="position:absolute;left:7633;top:10633;width:143;height:196;flip:x"/>
                <v:group id="_x0000_s1608" style="position:absolute;left:6242;top:9688;width:1688;height:1141" coordorigin="6242,9688" coordsize="1688,1141">
                  <v:group id="_x0000_s1609" style="position:absolute;left:6242;top:9688;width:1688;height:1141" coordorigin="3177,9688" coordsize="1688,1141">
                    <v:group id="_x0000_s1610" style="position:absolute;left:3177;top:9688;width:1688;height:1141" coordorigin="3177,9688" coordsize="1688,1141">
                      <v:shape id="_x0000_s1611" type="#_x0000_t32" style="position:absolute;left:3177;top:9688;width:936;height:1141;flip:x" o:connectortype="straight"/>
                      <v:shape id="_x0000_s1612" type="#_x0000_t32" style="position:absolute;left:3177;top:10829;width:1688;height:0" o:connectortype="straight"/>
                    </v:group>
                    <v:shape id="_x0000_s1613" type="#_x0000_t32" style="position:absolute;left:4113;top:9688;width:752;height:1141" o:connectortype="straight">
                      <v:stroke dashstyle="dash"/>
                    </v:shape>
                  </v:group>
                  <v:shape id="_x0000_s1614" type="#_x0000_t32" style="position:absolute;left:6589;top:9688;width:589;height:1141;flip:x" o:connectortype="straight">
                    <v:stroke dashstyle="dash"/>
                  </v:shape>
                  <v:shape id="_x0000_s1615" type="#_x0000_t19" style="position:absolute;left:6670;top:10633;width:179;height:196"/>
                  <v:shape id="_x0000_s1616" type="#_x0000_t32" style="position:absolute;left:7428;top:10174;width:145;height:92;flip:x" o:connectortype="straight"/>
                  <v:shape id="_x0000_s1617" type="#_x0000_t32" style="position:absolute;left:6836;top:10178;width:145;height:92;flip:x y" o:connectortype="straight"/>
                </v:group>
              </v:group>
              <v:shape id="_x0000_s1618" type="#_x0000_t202" style="position:absolute;left:8476;top:10848;width:455;height:453;mso-width-relative:margin;mso-height-relative:margin" filled="f" stroked="f" strokecolor="blue">
                <v:textbox style="mso-next-textbox:#_x0000_s1618">
                  <w:txbxContent>
                    <w:p w:rsidR="005567FD" w:rsidRDefault="005567FD" w:rsidP="005567FD">
                      <w:pPr>
                        <w:jc w:val="center"/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oMath>
                      </m:oMathPara>
                    </w:p>
                  </w:txbxContent>
                </v:textbox>
              </v:shape>
            </v:group>
          </v:group>
        </w:pict>
      </w:r>
    </w:p>
    <w:p w:rsidR="00D105F3" w:rsidRDefault="00D105F3" w:rsidP="00AF5B97">
      <w:pPr>
        <w:rPr>
          <w:b/>
          <w:sz w:val="22"/>
          <w:szCs w:val="22"/>
        </w:rPr>
        <w:sectPr w:rsidR="00D105F3" w:rsidSect="00D105F3">
          <w:headerReference w:type="default" r:id="rId30"/>
          <w:footerReference w:type="default" r:id="rId31"/>
          <w:pgSz w:w="15840" w:h="12240" w:orient="landscape"/>
          <w:pgMar w:top="540" w:right="864" w:bottom="1008" w:left="864" w:header="270" w:footer="265" w:gutter="0"/>
          <w:cols w:space="720"/>
          <w:docGrid w:linePitch="360"/>
        </w:sectPr>
      </w:pPr>
    </w:p>
    <w:p w:rsidR="002C5F49" w:rsidRPr="000C29B1" w:rsidRDefault="002C5F49" w:rsidP="002C5F49">
      <w:pPr>
        <w:numPr>
          <w:ilvl w:val="0"/>
          <w:numId w:val="27"/>
        </w:numPr>
        <w:rPr>
          <w:sz w:val="22"/>
          <w:szCs w:val="22"/>
        </w:rPr>
      </w:pPr>
      <w:r w:rsidRPr="000C29B1">
        <w:rPr>
          <w:sz w:val="22"/>
          <w:szCs w:val="22"/>
        </w:rPr>
        <w:lastRenderedPageBreak/>
        <w:t xml:space="preserve">In ∆QRS, </w:t>
      </w:r>
      <w:r w:rsidRPr="000C29B1">
        <w:rPr>
          <w:position w:val="-4"/>
          <w:sz w:val="22"/>
          <w:szCs w:val="22"/>
        </w:rPr>
        <w:object w:dxaOrig="260" w:dyaOrig="240">
          <v:shape id="_x0000_i1037" type="#_x0000_t75" style="width:13.5pt;height:12pt" o:ole="">
            <v:imagedata r:id="rId32" o:title=""/>
          </v:shape>
          <o:OLEObject Type="Embed" ProgID="Equation.DSMT4" ShapeID="_x0000_i1037" DrawAspect="Content" ObjectID="_1554481728" r:id="rId33"/>
        </w:object>
      </w:r>
      <w:r w:rsidRPr="000C29B1">
        <w:rPr>
          <w:sz w:val="22"/>
          <w:szCs w:val="22"/>
        </w:rPr>
        <w:t>Q=105º, r=15, q=20.  Determine the number of triangles possible.  Solve the triangle(s) if possible.</w:t>
      </w:r>
      <w:r w:rsidR="004F000A" w:rsidRPr="000C29B1">
        <w:rPr>
          <w:sz w:val="22"/>
          <w:szCs w:val="22"/>
        </w:rPr>
        <w:t xml:space="preserve"> </w:t>
      </w:r>
    </w:p>
    <w:p w:rsidR="002C5F49" w:rsidRPr="000C29B1" w:rsidRDefault="002C5F49" w:rsidP="002C5F49">
      <w:pPr>
        <w:rPr>
          <w:sz w:val="22"/>
          <w:szCs w:val="22"/>
        </w:rPr>
      </w:pPr>
    </w:p>
    <w:p w:rsidR="002C5F49" w:rsidRPr="000C29B1" w:rsidRDefault="002C5F49" w:rsidP="002C5F49">
      <w:pPr>
        <w:rPr>
          <w:sz w:val="22"/>
          <w:szCs w:val="22"/>
        </w:rPr>
      </w:pPr>
    </w:p>
    <w:p w:rsidR="002C5F49" w:rsidRPr="000C29B1" w:rsidRDefault="002C5F49" w:rsidP="002C5F49">
      <w:pPr>
        <w:rPr>
          <w:sz w:val="22"/>
          <w:szCs w:val="22"/>
        </w:rPr>
      </w:pPr>
    </w:p>
    <w:p w:rsidR="00750027" w:rsidRPr="000C29B1" w:rsidRDefault="00750027" w:rsidP="002C5F49">
      <w:pPr>
        <w:rPr>
          <w:sz w:val="22"/>
          <w:szCs w:val="22"/>
        </w:rPr>
      </w:pPr>
    </w:p>
    <w:p w:rsidR="002C5F49" w:rsidRPr="000C29B1" w:rsidRDefault="002C5F49" w:rsidP="002C5F49">
      <w:pPr>
        <w:rPr>
          <w:sz w:val="22"/>
          <w:szCs w:val="22"/>
        </w:rPr>
      </w:pPr>
    </w:p>
    <w:p w:rsidR="002C5F49" w:rsidRPr="000C29B1" w:rsidRDefault="002C5F49" w:rsidP="002C5F49">
      <w:pPr>
        <w:rPr>
          <w:sz w:val="22"/>
          <w:szCs w:val="22"/>
        </w:rPr>
      </w:pPr>
    </w:p>
    <w:p w:rsidR="002C5F49" w:rsidRPr="000C29B1" w:rsidRDefault="002C5F49" w:rsidP="002C5F49">
      <w:pPr>
        <w:rPr>
          <w:sz w:val="22"/>
          <w:szCs w:val="22"/>
        </w:rPr>
      </w:pPr>
    </w:p>
    <w:p w:rsidR="002C5F49" w:rsidRPr="000C29B1" w:rsidRDefault="002C5F49" w:rsidP="002C5F49">
      <w:pPr>
        <w:rPr>
          <w:sz w:val="22"/>
          <w:szCs w:val="22"/>
        </w:rPr>
      </w:pPr>
    </w:p>
    <w:p w:rsidR="002C5F49" w:rsidRDefault="002C5F49" w:rsidP="002C5F49">
      <w:pPr>
        <w:rPr>
          <w:sz w:val="22"/>
          <w:szCs w:val="22"/>
        </w:rPr>
      </w:pPr>
    </w:p>
    <w:p w:rsidR="00395E8D" w:rsidRDefault="00395E8D" w:rsidP="002C5F49">
      <w:pPr>
        <w:rPr>
          <w:sz w:val="22"/>
          <w:szCs w:val="22"/>
        </w:rPr>
      </w:pPr>
    </w:p>
    <w:p w:rsidR="00395E8D" w:rsidRDefault="00395E8D" w:rsidP="002C5F49">
      <w:pPr>
        <w:rPr>
          <w:sz w:val="22"/>
          <w:szCs w:val="22"/>
        </w:rPr>
      </w:pPr>
    </w:p>
    <w:p w:rsidR="00395E8D" w:rsidRDefault="00395E8D" w:rsidP="002C5F49">
      <w:pPr>
        <w:rPr>
          <w:sz w:val="22"/>
          <w:szCs w:val="22"/>
        </w:rPr>
      </w:pPr>
    </w:p>
    <w:p w:rsidR="00395E8D" w:rsidRPr="000C29B1" w:rsidRDefault="00395E8D" w:rsidP="002C5F49">
      <w:pPr>
        <w:rPr>
          <w:sz w:val="22"/>
          <w:szCs w:val="22"/>
        </w:rPr>
      </w:pPr>
    </w:p>
    <w:p w:rsidR="002C5F49" w:rsidRPr="000C29B1" w:rsidRDefault="002C5F49" w:rsidP="002C5F49">
      <w:pPr>
        <w:rPr>
          <w:sz w:val="22"/>
          <w:szCs w:val="22"/>
        </w:rPr>
      </w:pPr>
    </w:p>
    <w:p w:rsidR="002C5F49" w:rsidRPr="000C29B1" w:rsidRDefault="002C5F49" w:rsidP="002C5F49">
      <w:pPr>
        <w:rPr>
          <w:sz w:val="22"/>
          <w:szCs w:val="22"/>
        </w:rPr>
      </w:pPr>
    </w:p>
    <w:p w:rsidR="002C5F49" w:rsidRPr="000C29B1" w:rsidRDefault="002C5F49" w:rsidP="002C5F49">
      <w:pPr>
        <w:numPr>
          <w:ilvl w:val="0"/>
          <w:numId w:val="27"/>
        </w:numPr>
        <w:rPr>
          <w:sz w:val="22"/>
          <w:szCs w:val="22"/>
        </w:rPr>
      </w:pPr>
      <w:r w:rsidRPr="000C29B1">
        <w:rPr>
          <w:sz w:val="22"/>
          <w:szCs w:val="22"/>
        </w:rPr>
        <w:t xml:space="preserve"> In ∆QRS, </w:t>
      </w:r>
      <w:r w:rsidRPr="000C29B1">
        <w:rPr>
          <w:position w:val="-4"/>
          <w:sz w:val="22"/>
          <w:szCs w:val="22"/>
        </w:rPr>
        <w:object w:dxaOrig="260" w:dyaOrig="240">
          <v:shape id="_x0000_i1038" type="#_x0000_t75" style="width:13.5pt;height:12pt" o:ole="">
            <v:imagedata r:id="rId32" o:title=""/>
          </v:shape>
          <o:OLEObject Type="Embed" ProgID="Equation.DSMT4" ShapeID="_x0000_i1038" DrawAspect="Content" ObjectID="_1554481729" r:id="rId34"/>
        </w:object>
      </w:r>
      <w:r w:rsidRPr="000C29B1">
        <w:rPr>
          <w:sz w:val="22"/>
          <w:szCs w:val="22"/>
        </w:rPr>
        <w:t>Q=75º, r=15, q=14.  Determine the number of triangles possible.  Solve the triangle(s) if possible.</w:t>
      </w:r>
    </w:p>
    <w:p w:rsidR="002C5F49" w:rsidRPr="000C29B1" w:rsidRDefault="002C5F49" w:rsidP="002C5F49">
      <w:pPr>
        <w:rPr>
          <w:sz w:val="22"/>
          <w:szCs w:val="22"/>
        </w:rPr>
      </w:pPr>
    </w:p>
    <w:p w:rsidR="002C5F49" w:rsidRPr="000C29B1" w:rsidRDefault="002C5F49" w:rsidP="002C5F49">
      <w:pPr>
        <w:rPr>
          <w:sz w:val="22"/>
          <w:szCs w:val="22"/>
        </w:rPr>
      </w:pPr>
    </w:p>
    <w:p w:rsidR="002C5F49" w:rsidRPr="000C29B1" w:rsidRDefault="002C5F49" w:rsidP="002C5F49">
      <w:pPr>
        <w:rPr>
          <w:sz w:val="22"/>
          <w:szCs w:val="22"/>
        </w:rPr>
      </w:pPr>
    </w:p>
    <w:p w:rsidR="00F76B67" w:rsidRPr="000C29B1" w:rsidRDefault="00F76B67" w:rsidP="002C5F49">
      <w:pPr>
        <w:rPr>
          <w:sz w:val="22"/>
          <w:szCs w:val="22"/>
        </w:rPr>
      </w:pPr>
    </w:p>
    <w:p w:rsidR="00F76B67" w:rsidRPr="000C29B1" w:rsidRDefault="00F76B67" w:rsidP="002C5F49">
      <w:pPr>
        <w:rPr>
          <w:sz w:val="22"/>
          <w:szCs w:val="22"/>
        </w:rPr>
      </w:pPr>
    </w:p>
    <w:p w:rsidR="00750027" w:rsidRDefault="00750027" w:rsidP="002C5F49">
      <w:pPr>
        <w:rPr>
          <w:sz w:val="22"/>
          <w:szCs w:val="22"/>
        </w:rPr>
      </w:pPr>
    </w:p>
    <w:p w:rsidR="00E338AB" w:rsidRDefault="00E338AB" w:rsidP="002C5F49">
      <w:pPr>
        <w:rPr>
          <w:sz w:val="22"/>
          <w:szCs w:val="22"/>
        </w:rPr>
      </w:pPr>
    </w:p>
    <w:p w:rsidR="00E338AB" w:rsidRDefault="00E338AB" w:rsidP="002C5F49">
      <w:pPr>
        <w:rPr>
          <w:sz w:val="22"/>
          <w:szCs w:val="22"/>
        </w:rPr>
      </w:pPr>
    </w:p>
    <w:p w:rsidR="00E338AB" w:rsidRDefault="00E338AB" w:rsidP="002C5F49">
      <w:pPr>
        <w:rPr>
          <w:sz w:val="22"/>
          <w:szCs w:val="22"/>
        </w:rPr>
      </w:pPr>
    </w:p>
    <w:p w:rsidR="00E338AB" w:rsidRDefault="00E338AB" w:rsidP="002C5F49">
      <w:pPr>
        <w:rPr>
          <w:sz w:val="22"/>
          <w:szCs w:val="22"/>
        </w:rPr>
      </w:pPr>
    </w:p>
    <w:p w:rsidR="00E338AB" w:rsidRDefault="00E338AB" w:rsidP="002C5F49">
      <w:pPr>
        <w:rPr>
          <w:sz w:val="22"/>
          <w:szCs w:val="22"/>
        </w:rPr>
      </w:pPr>
    </w:p>
    <w:p w:rsidR="00E338AB" w:rsidRPr="000C29B1" w:rsidRDefault="00E338AB" w:rsidP="002C5F49">
      <w:pPr>
        <w:rPr>
          <w:sz w:val="22"/>
          <w:szCs w:val="22"/>
        </w:rPr>
      </w:pPr>
    </w:p>
    <w:p w:rsidR="002C5F49" w:rsidRPr="000C29B1" w:rsidRDefault="002C5F49" w:rsidP="002C5F49">
      <w:pPr>
        <w:numPr>
          <w:ilvl w:val="0"/>
          <w:numId w:val="27"/>
        </w:numPr>
        <w:rPr>
          <w:sz w:val="22"/>
          <w:szCs w:val="22"/>
        </w:rPr>
      </w:pPr>
      <w:r w:rsidRPr="000C29B1">
        <w:rPr>
          <w:sz w:val="22"/>
          <w:szCs w:val="22"/>
        </w:rPr>
        <w:t xml:space="preserve">In ∆ABC, </w:t>
      </w:r>
      <w:r w:rsidRPr="000C29B1">
        <w:rPr>
          <w:position w:val="-4"/>
          <w:sz w:val="22"/>
          <w:szCs w:val="22"/>
        </w:rPr>
        <w:object w:dxaOrig="260" w:dyaOrig="240">
          <v:shape id="_x0000_i1039" type="#_x0000_t75" style="width:13.5pt;height:12pt" o:ole="">
            <v:imagedata r:id="rId32" o:title=""/>
          </v:shape>
          <o:OLEObject Type="Embed" ProgID="Equation.DSMT4" ShapeID="_x0000_i1039" DrawAspect="Content" ObjectID="_1554481730" r:id="rId35"/>
        </w:object>
      </w:r>
      <w:r w:rsidRPr="000C29B1">
        <w:rPr>
          <w:sz w:val="22"/>
          <w:szCs w:val="22"/>
        </w:rPr>
        <w:t>A = 60º, c = 10cm and a = 9cm.  Determine the number of triangles possible.  Solve the triangle(s) if possible.</w:t>
      </w:r>
    </w:p>
    <w:p w:rsidR="002C5F49" w:rsidRPr="000C29B1" w:rsidRDefault="002C5F49" w:rsidP="002C5F49">
      <w:pPr>
        <w:rPr>
          <w:sz w:val="22"/>
          <w:szCs w:val="22"/>
        </w:rPr>
      </w:pPr>
    </w:p>
    <w:p w:rsidR="00961E2C" w:rsidRPr="000C29B1" w:rsidRDefault="00961E2C" w:rsidP="002C5F49">
      <w:pPr>
        <w:rPr>
          <w:color w:val="000000"/>
          <w:sz w:val="22"/>
          <w:szCs w:val="22"/>
        </w:rPr>
      </w:pPr>
    </w:p>
    <w:sectPr w:rsidR="00961E2C" w:rsidRPr="000C29B1" w:rsidSect="00750027">
      <w:headerReference w:type="default" r:id="rId36"/>
      <w:footerReference w:type="default" r:id="rId37"/>
      <w:pgSz w:w="12240" w:h="15840"/>
      <w:pgMar w:top="864" w:right="1008" w:bottom="864" w:left="540" w:header="270" w:footer="41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311A5" w:rsidRPr="00AF5B97" w:rsidRDefault="005311A5" w:rsidP="00AF5B97">
      <w:r>
        <w:separator/>
      </w:r>
    </w:p>
  </w:endnote>
  <w:endnote w:type="continuationSeparator" w:id="0">
    <w:p w:rsidR="005311A5" w:rsidRPr="00AF5B97" w:rsidRDefault="005311A5" w:rsidP="00AF5B9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echnical">
    <w:charset w:val="00"/>
    <w:family w:val="auto"/>
    <w:pitch w:val="variable"/>
    <w:sig w:usb0="00000003" w:usb1="00000000" w:usb2="00000000" w:usb3="00000000" w:csb0="0000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4759" w:rsidRDefault="00154759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5593056"/>
      <w:docPartObj>
        <w:docPartGallery w:val="Page Numbers (Bottom of Page)"/>
        <w:docPartUnique/>
      </w:docPartObj>
    </w:sdtPr>
    <w:sdtContent>
      <w:sdt>
        <w:sdtPr>
          <w:id w:val="105593057"/>
          <w:docPartObj>
            <w:docPartGallery w:val="Page Numbers (Top of Page)"/>
            <w:docPartUnique/>
          </w:docPartObj>
        </w:sdtPr>
        <w:sdtContent>
          <w:p w:rsidR="005311A5" w:rsidRDefault="005311A5" w:rsidP="002C5F49">
            <w:pPr>
              <w:pStyle w:val="Footer"/>
              <w:jc w:val="right"/>
            </w:pPr>
            <w:r>
              <w:t xml:space="preserve">Page </w:t>
            </w:r>
            <w:r w:rsidR="00EF4FED">
              <w:rPr>
                <w:b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EF4FED">
              <w:rPr>
                <w:b/>
              </w:rPr>
              <w:fldChar w:fldCharType="separate"/>
            </w:r>
            <w:r w:rsidR="00154759">
              <w:rPr>
                <w:b/>
                <w:noProof/>
              </w:rPr>
              <w:t>2</w:t>
            </w:r>
            <w:r w:rsidR="00EF4FED">
              <w:rPr>
                <w:b/>
              </w:rPr>
              <w:fldChar w:fldCharType="end"/>
            </w:r>
            <w:r>
              <w:t xml:space="preserve"> of </w:t>
            </w:r>
            <w:r w:rsidR="00EF4FED">
              <w:rPr>
                <w:b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EF4FED">
              <w:rPr>
                <w:b/>
              </w:rPr>
              <w:fldChar w:fldCharType="separate"/>
            </w:r>
            <w:r w:rsidR="00154759">
              <w:rPr>
                <w:b/>
                <w:noProof/>
              </w:rPr>
              <w:t>4</w:t>
            </w:r>
            <w:r w:rsidR="00EF4FED">
              <w:rPr>
                <w:b/>
              </w:rPr>
              <w:fldChar w:fldCharType="end"/>
            </w:r>
          </w:p>
        </w:sdtContent>
      </w:sdt>
    </w:sdtContent>
  </w:sdt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4759" w:rsidRDefault="00154759">
    <w:pPr>
      <w:pStyle w:val="Footer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5593062"/>
      <w:docPartObj>
        <w:docPartGallery w:val="Page Numbers (Bottom of Page)"/>
        <w:docPartUnique/>
      </w:docPartObj>
    </w:sdtPr>
    <w:sdtContent>
      <w:sdt>
        <w:sdtPr>
          <w:id w:val="565050523"/>
          <w:docPartObj>
            <w:docPartGallery w:val="Page Numbers (Top of Page)"/>
            <w:docPartUnique/>
          </w:docPartObj>
        </w:sdtPr>
        <w:sdtContent>
          <w:p w:rsidR="005311A5" w:rsidRPr="00395E8D" w:rsidRDefault="00395E8D" w:rsidP="00395E8D">
            <w:pPr>
              <w:pStyle w:val="Footer"/>
              <w:jc w:val="right"/>
            </w:pPr>
            <w:r>
              <w:t xml:space="preserve">Page </w:t>
            </w:r>
            <w:r w:rsidR="00EF4FED">
              <w:rPr>
                <w:b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EF4FED">
              <w:rPr>
                <w:b/>
              </w:rPr>
              <w:fldChar w:fldCharType="separate"/>
            </w:r>
            <w:r w:rsidR="00154759">
              <w:rPr>
                <w:b/>
                <w:noProof/>
              </w:rPr>
              <w:t>3</w:t>
            </w:r>
            <w:r w:rsidR="00EF4FED">
              <w:rPr>
                <w:b/>
              </w:rPr>
              <w:fldChar w:fldCharType="end"/>
            </w:r>
            <w:r>
              <w:t xml:space="preserve"> of </w:t>
            </w:r>
            <w:r w:rsidR="00EF4FED">
              <w:rPr>
                <w:b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EF4FED">
              <w:rPr>
                <w:b/>
              </w:rPr>
              <w:fldChar w:fldCharType="separate"/>
            </w:r>
            <w:r w:rsidR="00154759">
              <w:rPr>
                <w:b/>
                <w:noProof/>
              </w:rPr>
              <w:t>4</w:t>
            </w:r>
            <w:r w:rsidR="00EF4FED">
              <w:rPr>
                <w:b/>
              </w:rPr>
              <w:fldChar w:fldCharType="end"/>
            </w:r>
          </w:p>
        </w:sdtContent>
      </w:sdt>
    </w:sdtContent>
  </w:sdt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5E8D" w:rsidRPr="00395E8D" w:rsidRDefault="00395E8D" w:rsidP="00395E8D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color w:val="000000"/>
      </w:rPr>
      <w:t>COMPLETE: p.</w:t>
    </w:r>
    <w:r w:rsidRPr="00F76B67">
      <w:rPr>
        <w:color w:val="000000"/>
      </w:rPr>
      <w:t>318 #2-5, 11, 13, 14</w:t>
    </w:r>
    <w:r w:rsidRPr="00F76B67">
      <w:rPr>
        <w:rFonts w:asciiTheme="majorHAnsi" w:hAnsiTheme="majorHAnsi"/>
      </w:rPr>
      <w:ptab w:relativeTo="margin" w:alignment="right" w:leader="none"/>
    </w:r>
    <w:r w:rsidRPr="00F76B67">
      <w:rPr>
        <w:rFonts w:asciiTheme="majorHAnsi" w:hAnsiTheme="majorHAnsi"/>
      </w:rPr>
      <w:t>Page</w:t>
    </w:r>
    <w:r>
      <w:rPr>
        <w:rFonts w:asciiTheme="majorHAnsi" w:hAnsiTheme="majorHAnsi"/>
      </w:rPr>
      <w:t xml:space="preserve"> </w:t>
    </w:r>
    <w:r w:rsidR="00EF4FED" w:rsidRPr="00EF4FED">
      <w:fldChar w:fldCharType="begin"/>
    </w:r>
    <w:r>
      <w:instrText xml:space="preserve"> PAGE   \* MERGEFORMAT </w:instrText>
    </w:r>
    <w:r w:rsidR="00EF4FED" w:rsidRPr="00EF4FED">
      <w:fldChar w:fldCharType="separate"/>
    </w:r>
    <w:r w:rsidR="00154759" w:rsidRPr="00154759">
      <w:rPr>
        <w:rFonts w:asciiTheme="majorHAnsi" w:hAnsiTheme="majorHAnsi"/>
        <w:noProof/>
      </w:rPr>
      <w:t>4</w:t>
    </w:r>
    <w:r w:rsidR="00EF4FED">
      <w:rPr>
        <w:rFonts w:asciiTheme="majorHAnsi" w:hAnsiTheme="majorHAnsi"/>
        <w:noProof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311A5" w:rsidRPr="00AF5B97" w:rsidRDefault="005311A5" w:rsidP="00AF5B97">
      <w:r>
        <w:separator/>
      </w:r>
    </w:p>
  </w:footnote>
  <w:footnote w:type="continuationSeparator" w:id="0">
    <w:p w:rsidR="005311A5" w:rsidRPr="00AF5B97" w:rsidRDefault="005311A5" w:rsidP="00AF5B9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4759" w:rsidRDefault="00154759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11A5" w:rsidRPr="005656DF" w:rsidRDefault="005311A5" w:rsidP="00071CBD">
    <w:pPr>
      <w:pStyle w:val="Header"/>
      <w:tabs>
        <w:tab w:val="clear" w:pos="9360"/>
        <w:tab w:val="right" w:pos="10800"/>
        <w:tab w:val="right" w:pos="14130"/>
      </w:tabs>
      <w:spacing w:after="60"/>
      <w:rPr>
        <w:b/>
      </w:rPr>
    </w:pPr>
    <w:r>
      <w:rPr>
        <w:b/>
      </w:rPr>
      <w:t>MCR3U1</w:t>
    </w:r>
    <w:r>
      <w:rPr>
        <w:b/>
      </w:rPr>
      <w:tab/>
    </w:r>
    <w:r>
      <w:rPr>
        <w:b/>
      </w:rPr>
      <w:tab/>
    </w:r>
    <w:r w:rsidRPr="005656DF">
      <w:rPr>
        <w:b/>
      </w:rPr>
      <w:t>Date:</w:t>
    </w:r>
    <w:r w:rsidRPr="005656DF">
      <w:rPr>
        <w:b/>
        <w:u w:val="single"/>
      </w:rPr>
      <w:t xml:space="preserve"> ___________________</w:t>
    </w:r>
  </w:p>
  <w:p w:rsidR="005311A5" w:rsidRPr="009D3CE8" w:rsidRDefault="005311A5" w:rsidP="00071CBD">
    <w:pPr>
      <w:pStyle w:val="Header"/>
      <w:tabs>
        <w:tab w:val="clear" w:pos="9360"/>
        <w:tab w:val="right" w:pos="10800"/>
        <w:tab w:val="right" w:pos="14130"/>
      </w:tabs>
      <w:rPr>
        <w:b/>
        <w:u w:val="single"/>
      </w:rPr>
    </w:pPr>
    <w:r w:rsidRPr="005656DF">
      <w:rPr>
        <w:b/>
        <w:u w:val="single"/>
      </w:rPr>
      <w:t>Day</w:t>
    </w:r>
    <w:r>
      <w:rPr>
        <w:b/>
        <w:u w:val="single"/>
      </w:rPr>
      <w:t xml:space="preserve"> 6</w:t>
    </w:r>
    <w:r w:rsidRPr="005656DF">
      <w:rPr>
        <w:b/>
        <w:u w:val="single"/>
      </w:rPr>
      <w:t>:</w:t>
    </w:r>
    <w:r>
      <w:rPr>
        <w:b/>
        <w:u w:val="single"/>
      </w:rPr>
      <w:t xml:space="preserve"> Sine Law – The Ambiguous Case </w:t>
    </w:r>
    <w:r>
      <w:rPr>
        <w:b/>
        <w:u w:val="single"/>
      </w:rPr>
      <w:tab/>
    </w:r>
    <w:r>
      <w:rPr>
        <w:b/>
        <w:u w:val="single"/>
      </w:rPr>
      <w:tab/>
    </w:r>
    <w:r w:rsidRPr="005656DF">
      <w:rPr>
        <w:b/>
        <w:u w:val="single"/>
      </w:rPr>
      <w:t xml:space="preserve">Chapter </w:t>
    </w:r>
    <w:r>
      <w:rPr>
        <w:b/>
        <w:u w:val="single"/>
      </w:rPr>
      <w:t>5</w:t>
    </w:r>
    <w:r w:rsidRPr="005656DF">
      <w:rPr>
        <w:b/>
        <w:u w:val="single"/>
      </w:rPr>
      <w:t xml:space="preserve">: </w:t>
    </w:r>
    <w:r>
      <w:rPr>
        <w:b/>
        <w:u w:val="single"/>
      </w:rPr>
      <w:t>Trigonometric Ratios</w:t>
    </w:r>
    <w:r>
      <w:tab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4759" w:rsidRDefault="00154759">
    <w:pPr>
      <w:pStyle w:val="Header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11A5" w:rsidRPr="005656DF" w:rsidRDefault="005311A5" w:rsidP="005567FD">
    <w:pPr>
      <w:pStyle w:val="Header"/>
      <w:tabs>
        <w:tab w:val="clear" w:pos="9360"/>
        <w:tab w:val="right" w:pos="14130"/>
      </w:tabs>
      <w:spacing w:after="60"/>
      <w:rPr>
        <w:b/>
      </w:rPr>
    </w:pPr>
    <w:r>
      <w:rPr>
        <w:b/>
      </w:rPr>
      <w:t>MCR3U1</w:t>
    </w:r>
    <w:r>
      <w:rPr>
        <w:b/>
      </w:rPr>
      <w:tab/>
    </w:r>
    <w:r>
      <w:rPr>
        <w:b/>
      </w:rPr>
      <w:tab/>
    </w:r>
    <w:r w:rsidRPr="005656DF">
      <w:rPr>
        <w:b/>
      </w:rPr>
      <w:t>Date:</w:t>
    </w:r>
    <w:r w:rsidRPr="005656DF">
      <w:rPr>
        <w:b/>
        <w:u w:val="single"/>
      </w:rPr>
      <w:t xml:space="preserve"> ___________________</w:t>
    </w:r>
  </w:p>
  <w:p w:rsidR="005311A5" w:rsidRPr="00461C7D" w:rsidRDefault="005311A5" w:rsidP="005567FD">
    <w:pPr>
      <w:pStyle w:val="Header"/>
      <w:tabs>
        <w:tab w:val="clear" w:pos="9360"/>
        <w:tab w:val="right" w:pos="14130"/>
      </w:tabs>
      <w:rPr>
        <w:b/>
        <w:u w:val="single"/>
      </w:rPr>
    </w:pPr>
    <w:r w:rsidRPr="005656DF">
      <w:rPr>
        <w:b/>
        <w:u w:val="single"/>
      </w:rPr>
      <w:t>Day</w:t>
    </w:r>
    <w:r>
      <w:rPr>
        <w:b/>
        <w:u w:val="single"/>
      </w:rPr>
      <w:t xml:space="preserve"> 6</w:t>
    </w:r>
    <w:r w:rsidRPr="005656DF">
      <w:rPr>
        <w:b/>
        <w:u w:val="single"/>
      </w:rPr>
      <w:t>:</w:t>
    </w:r>
    <w:r>
      <w:rPr>
        <w:b/>
        <w:u w:val="single"/>
      </w:rPr>
      <w:t xml:space="preserve"> Sine Law – The Ambig</w:t>
    </w:r>
    <w:r w:rsidR="00DA2EDC">
      <w:rPr>
        <w:b/>
        <w:u w:val="single"/>
      </w:rPr>
      <w:t>u</w:t>
    </w:r>
    <w:r>
      <w:rPr>
        <w:b/>
        <w:u w:val="single"/>
      </w:rPr>
      <w:t xml:space="preserve">ous Case </w:t>
    </w:r>
    <w:r>
      <w:rPr>
        <w:b/>
        <w:u w:val="single"/>
      </w:rPr>
      <w:tab/>
    </w:r>
    <w:r>
      <w:rPr>
        <w:b/>
        <w:u w:val="single"/>
      </w:rPr>
      <w:tab/>
    </w:r>
    <w:r w:rsidRPr="005656DF">
      <w:rPr>
        <w:b/>
        <w:u w:val="single"/>
      </w:rPr>
      <w:t xml:space="preserve">Chapter </w:t>
    </w:r>
    <w:r>
      <w:rPr>
        <w:b/>
        <w:u w:val="single"/>
      </w:rPr>
      <w:t>5</w:t>
    </w:r>
    <w:r w:rsidRPr="005656DF">
      <w:rPr>
        <w:b/>
        <w:u w:val="single"/>
      </w:rPr>
      <w:t xml:space="preserve">: </w:t>
    </w:r>
    <w:r>
      <w:rPr>
        <w:b/>
        <w:u w:val="single"/>
      </w:rPr>
      <w:t>Trigonometric Ratios</w:t>
    </w:r>
  </w:p>
  <w:p w:rsidR="005311A5" w:rsidRDefault="005311A5" w:rsidP="00AF5B97">
    <w:pPr>
      <w:pStyle w:val="Header"/>
      <w:tabs>
        <w:tab w:val="clear" w:pos="4680"/>
        <w:tab w:val="clear" w:pos="9360"/>
        <w:tab w:val="left" w:pos="1223"/>
      </w:tabs>
    </w:pPr>
    <w:r>
      <w:tab/>
    </w: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4759" w:rsidRPr="005656DF" w:rsidRDefault="00154759" w:rsidP="00154759">
    <w:pPr>
      <w:pStyle w:val="Header"/>
      <w:tabs>
        <w:tab w:val="clear" w:pos="9360"/>
        <w:tab w:val="right" w:pos="10710"/>
        <w:tab w:val="right" w:pos="14130"/>
      </w:tabs>
      <w:spacing w:after="60"/>
      <w:rPr>
        <w:b/>
      </w:rPr>
    </w:pPr>
    <w:r>
      <w:rPr>
        <w:b/>
      </w:rPr>
      <w:t>MCR3U1</w:t>
    </w:r>
    <w:r>
      <w:rPr>
        <w:b/>
      </w:rPr>
      <w:tab/>
    </w:r>
    <w:r>
      <w:rPr>
        <w:b/>
      </w:rPr>
      <w:tab/>
    </w:r>
    <w:r w:rsidRPr="005656DF">
      <w:rPr>
        <w:b/>
      </w:rPr>
      <w:t>Date:</w:t>
    </w:r>
    <w:r w:rsidRPr="005656DF">
      <w:rPr>
        <w:b/>
        <w:u w:val="single"/>
      </w:rPr>
      <w:t xml:space="preserve"> ___________________</w:t>
    </w:r>
  </w:p>
  <w:p w:rsidR="00154759" w:rsidRPr="00461C7D" w:rsidRDefault="00154759" w:rsidP="00154759">
    <w:pPr>
      <w:pStyle w:val="Header"/>
      <w:tabs>
        <w:tab w:val="clear" w:pos="9360"/>
        <w:tab w:val="right" w:pos="10710"/>
        <w:tab w:val="right" w:pos="14130"/>
      </w:tabs>
      <w:rPr>
        <w:b/>
        <w:u w:val="single"/>
      </w:rPr>
    </w:pPr>
    <w:r w:rsidRPr="005656DF">
      <w:rPr>
        <w:b/>
        <w:u w:val="single"/>
      </w:rPr>
      <w:t>Day</w:t>
    </w:r>
    <w:r>
      <w:rPr>
        <w:b/>
        <w:u w:val="single"/>
      </w:rPr>
      <w:t xml:space="preserve"> 6</w:t>
    </w:r>
    <w:r w:rsidRPr="005656DF">
      <w:rPr>
        <w:b/>
        <w:u w:val="single"/>
      </w:rPr>
      <w:t>:</w:t>
    </w:r>
    <w:r>
      <w:rPr>
        <w:b/>
        <w:u w:val="single"/>
      </w:rPr>
      <w:t xml:space="preserve"> Sine Law – The Ambiguous Case </w:t>
    </w:r>
    <w:r>
      <w:rPr>
        <w:b/>
        <w:u w:val="single"/>
      </w:rPr>
      <w:tab/>
    </w:r>
    <w:r>
      <w:rPr>
        <w:b/>
        <w:u w:val="single"/>
      </w:rPr>
      <w:tab/>
    </w:r>
    <w:r w:rsidRPr="005656DF">
      <w:rPr>
        <w:b/>
        <w:u w:val="single"/>
      </w:rPr>
      <w:t xml:space="preserve">Chapter </w:t>
    </w:r>
    <w:r>
      <w:rPr>
        <w:b/>
        <w:u w:val="single"/>
      </w:rPr>
      <w:t>5</w:t>
    </w:r>
    <w:r w:rsidRPr="005656DF">
      <w:rPr>
        <w:b/>
        <w:u w:val="single"/>
      </w:rPr>
      <w:t xml:space="preserve">: </w:t>
    </w:r>
    <w:r>
      <w:rPr>
        <w:b/>
        <w:u w:val="single"/>
      </w:rPr>
      <w:t>Trigonometric Ratios</w:t>
    </w:r>
  </w:p>
  <w:p w:rsidR="00154759" w:rsidRDefault="00154759" w:rsidP="00AF5B97">
    <w:pPr>
      <w:pStyle w:val="Header"/>
      <w:tabs>
        <w:tab w:val="clear" w:pos="4680"/>
        <w:tab w:val="clear" w:pos="9360"/>
        <w:tab w:val="left" w:pos="1223"/>
      </w:tabs>
    </w:pP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3112CEA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CC485C"/>
    <w:multiLevelType w:val="hybridMultilevel"/>
    <w:tmpl w:val="9976B186"/>
    <w:lvl w:ilvl="0" w:tplc="DB443FBE">
      <w:start w:val="1"/>
      <w:numFmt w:val="decimal"/>
      <w:lvlText w:val="Day %1"/>
      <w:lvlJc w:val="left"/>
      <w:pPr>
        <w:tabs>
          <w:tab w:val="num" w:pos="432"/>
        </w:tabs>
        <w:ind w:left="432" w:hanging="72"/>
      </w:pPr>
      <w:rPr>
        <w:rFonts w:ascii="Technical" w:hAnsi="Technical" w:hint="default"/>
        <w:cap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F9004F"/>
    <w:multiLevelType w:val="hybridMultilevel"/>
    <w:tmpl w:val="F3E6769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7516DE7"/>
    <w:multiLevelType w:val="hybridMultilevel"/>
    <w:tmpl w:val="7814F94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A6C0289"/>
    <w:multiLevelType w:val="hybridMultilevel"/>
    <w:tmpl w:val="D65AF3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47D28FF"/>
    <w:multiLevelType w:val="hybridMultilevel"/>
    <w:tmpl w:val="FF9A4A9A"/>
    <w:lvl w:ilvl="0" w:tplc="9D0ED1BC">
      <w:start w:val="1"/>
      <w:numFmt w:val="bullet"/>
      <w:lvlText w:val="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>
    <w:nsid w:val="149E1D3F"/>
    <w:multiLevelType w:val="hybridMultilevel"/>
    <w:tmpl w:val="5B0E8C5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9D46FA6"/>
    <w:multiLevelType w:val="hybridMultilevel"/>
    <w:tmpl w:val="6CB8713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D985834"/>
    <w:multiLevelType w:val="hybridMultilevel"/>
    <w:tmpl w:val="2248760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02666E4"/>
    <w:multiLevelType w:val="hybridMultilevel"/>
    <w:tmpl w:val="2FCE57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6645F8F"/>
    <w:multiLevelType w:val="hybridMultilevel"/>
    <w:tmpl w:val="839C726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087D22"/>
    <w:multiLevelType w:val="hybridMultilevel"/>
    <w:tmpl w:val="05E0D04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75C8FD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AF21965"/>
    <w:multiLevelType w:val="hybridMultilevel"/>
    <w:tmpl w:val="F90A856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11F076F"/>
    <w:multiLevelType w:val="multilevel"/>
    <w:tmpl w:val="539026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5465AFF"/>
    <w:multiLevelType w:val="hybridMultilevel"/>
    <w:tmpl w:val="5ACA62EE"/>
    <w:lvl w:ilvl="0" w:tplc="D696CAA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89001C3"/>
    <w:multiLevelType w:val="hybridMultilevel"/>
    <w:tmpl w:val="9E0A4F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E402A9B"/>
    <w:multiLevelType w:val="hybridMultilevel"/>
    <w:tmpl w:val="63D07D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F9557D8"/>
    <w:multiLevelType w:val="hybridMultilevel"/>
    <w:tmpl w:val="6F708F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2815C81"/>
    <w:multiLevelType w:val="multilevel"/>
    <w:tmpl w:val="3F4A57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7580832"/>
    <w:multiLevelType w:val="hybridMultilevel"/>
    <w:tmpl w:val="3F4A572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BE5394C"/>
    <w:multiLevelType w:val="hybridMultilevel"/>
    <w:tmpl w:val="CE84178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BFD35AF"/>
    <w:multiLevelType w:val="hybridMultilevel"/>
    <w:tmpl w:val="971A337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E2F776D"/>
    <w:multiLevelType w:val="hybridMultilevel"/>
    <w:tmpl w:val="B40EFF5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16E788B"/>
    <w:multiLevelType w:val="hybridMultilevel"/>
    <w:tmpl w:val="7CF2BF3A"/>
    <w:lvl w:ilvl="0" w:tplc="D696CAA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A742FF9"/>
    <w:multiLevelType w:val="multilevel"/>
    <w:tmpl w:val="59380B38"/>
    <w:lvl w:ilvl="0">
      <w:start w:val="1"/>
      <w:numFmt w:val="decimal"/>
      <w:lvlText w:val="Day %1"/>
      <w:lvlJc w:val="left"/>
      <w:pPr>
        <w:tabs>
          <w:tab w:val="num" w:pos="432"/>
        </w:tabs>
        <w:ind w:left="432" w:hanging="72"/>
      </w:pPr>
      <w:rPr>
        <w:rFonts w:ascii="Technical" w:hAnsi="Technical" w:hint="default"/>
        <w:caps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6C095387"/>
    <w:multiLevelType w:val="hybridMultilevel"/>
    <w:tmpl w:val="7172920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7BF65D04"/>
    <w:multiLevelType w:val="hybridMultilevel"/>
    <w:tmpl w:val="8EB401D4"/>
    <w:lvl w:ilvl="0" w:tplc="F9EA3B72">
      <w:start w:val="1"/>
      <w:numFmt w:val="decimal"/>
      <w:lvlText w:val="Day %1"/>
      <w:lvlJc w:val="left"/>
      <w:pPr>
        <w:tabs>
          <w:tab w:val="num" w:pos="72"/>
        </w:tabs>
        <w:ind w:left="72" w:hanging="72"/>
      </w:pPr>
      <w:rPr>
        <w:rFonts w:ascii="Technical" w:hAnsi="Technical" w:hint="default"/>
        <w:cap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4"/>
  </w:num>
  <w:num w:numId="2">
    <w:abstractNumId w:val="23"/>
  </w:num>
  <w:num w:numId="3">
    <w:abstractNumId w:val="19"/>
  </w:num>
  <w:num w:numId="4">
    <w:abstractNumId w:val="18"/>
  </w:num>
  <w:num w:numId="5">
    <w:abstractNumId w:val="5"/>
  </w:num>
  <w:num w:numId="6">
    <w:abstractNumId w:val="1"/>
  </w:num>
  <w:num w:numId="7">
    <w:abstractNumId w:val="13"/>
  </w:num>
  <w:num w:numId="8">
    <w:abstractNumId w:val="26"/>
  </w:num>
  <w:num w:numId="9">
    <w:abstractNumId w:val="24"/>
  </w:num>
  <w:num w:numId="10">
    <w:abstractNumId w:val="20"/>
  </w:num>
  <w:num w:numId="11">
    <w:abstractNumId w:val="7"/>
  </w:num>
  <w:num w:numId="12">
    <w:abstractNumId w:val="17"/>
  </w:num>
  <w:num w:numId="13">
    <w:abstractNumId w:val="16"/>
  </w:num>
  <w:num w:numId="14">
    <w:abstractNumId w:val="3"/>
  </w:num>
  <w:num w:numId="15">
    <w:abstractNumId w:val="25"/>
  </w:num>
  <w:num w:numId="16">
    <w:abstractNumId w:val="6"/>
  </w:num>
  <w:num w:numId="17">
    <w:abstractNumId w:val="2"/>
  </w:num>
  <w:num w:numId="18">
    <w:abstractNumId w:val="9"/>
  </w:num>
  <w:num w:numId="19">
    <w:abstractNumId w:val="22"/>
  </w:num>
  <w:num w:numId="20">
    <w:abstractNumId w:val="8"/>
  </w:num>
  <w:num w:numId="21">
    <w:abstractNumId w:val="10"/>
  </w:num>
  <w:num w:numId="22">
    <w:abstractNumId w:val="12"/>
  </w:num>
  <w:num w:numId="23">
    <w:abstractNumId w:val="15"/>
  </w:num>
  <w:num w:numId="24">
    <w:abstractNumId w:val="4"/>
  </w:num>
  <w:num w:numId="25">
    <w:abstractNumId w:val="21"/>
  </w:num>
  <w:num w:numId="26">
    <w:abstractNumId w:val="0"/>
  </w:num>
  <w:num w:numId="27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14337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B83DAA"/>
    <w:rsid w:val="000352F8"/>
    <w:rsid w:val="00051454"/>
    <w:rsid w:val="00070F18"/>
    <w:rsid w:val="00071CBD"/>
    <w:rsid w:val="00073045"/>
    <w:rsid w:val="000806F7"/>
    <w:rsid w:val="00086F0B"/>
    <w:rsid w:val="00087BEC"/>
    <w:rsid w:val="000C2288"/>
    <w:rsid w:val="000C29B1"/>
    <w:rsid w:val="000C6B52"/>
    <w:rsid w:val="000E0E90"/>
    <w:rsid w:val="000F7D3B"/>
    <w:rsid w:val="00107F9A"/>
    <w:rsid w:val="00143DDF"/>
    <w:rsid w:val="00154759"/>
    <w:rsid w:val="0016135F"/>
    <w:rsid w:val="001D2822"/>
    <w:rsid w:val="001E62D8"/>
    <w:rsid w:val="002B59A4"/>
    <w:rsid w:val="002C5F49"/>
    <w:rsid w:val="002D1614"/>
    <w:rsid w:val="002F4ACA"/>
    <w:rsid w:val="002F54D0"/>
    <w:rsid w:val="00317D41"/>
    <w:rsid w:val="00327A35"/>
    <w:rsid w:val="00362CC1"/>
    <w:rsid w:val="00395E8D"/>
    <w:rsid w:val="003A7245"/>
    <w:rsid w:val="003B61D8"/>
    <w:rsid w:val="0042065F"/>
    <w:rsid w:val="00457529"/>
    <w:rsid w:val="00483799"/>
    <w:rsid w:val="004F000A"/>
    <w:rsid w:val="0050284A"/>
    <w:rsid w:val="005311A5"/>
    <w:rsid w:val="005567FD"/>
    <w:rsid w:val="00560EF6"/>
    <w:rsid w:val="005B00E1"/>
    <w:rsid w:val="005B7F01"/>
    <w:rsid w:val="005E580A"/>
    <w:rsid w:val="005E62BD"/>
    <w:rsid w:val="005F42BA"/>
    <w:rsid w:val="00654CDD"/>
    <w:rsid w:val="00656892"/>
    <w:rsid w:val="006629A1"/>
    <w:rsid w:val="00696B97"/>
    <w:rsid w:val="006B3261"/>
    <w:rsid w:val="006D4F9D"/>
    <w:rsid w:val="006E50F7"/>
    <w:rsid w:val="0072701E"/>
    <w:rsid w:val="00742387"/>
    <w:rsid w:val="00750027"/>
    <w:rsid w:val="00776BB9"/>
    <w:rsid w:val="0078782C"/>
    <w:rsid w:val="007930B0"/>
    <w:rsid w:val="007F0916"/>
    <w:rsid w:val="007F33D9"/>
    <w:rsid w:val="00803472"/>
    <w:rsid w:val="008B302D"/>
    <w:rsid w:val="009342CD"/>
    <w:rsid w:val="00961E2C"/>
    <w:rsid w:val="00977EA0"/>
    <w:rsid w:val="009B78C0"/>
    <w:rsid w:val="009D3CE8"/>
    <w:rsid w:val="00A14D65"/>
    <w:rsid w:val="00A75077"/>
    <w:rsid w:val="00A950E4"/>
    <w:rsid w:val="00AF5B97"/>
    <w:rsid w:val="00B21F3D"/>
    <w:rsid w:val="00B3261B"/>
    <w:rsid w:val="00B83DAA"/>
    <w:rsid w:val="00BA4080"/>
    <w:rsid w:val="00BB14A2"/>
    <w:rsid w:val="00BC0F84"/>
    <w:rsid w:val="00BC6F01"/>
    <w:rsid w:val="00BE2E0A"/>
    <w:rsid w:val="00BE6375"/>
    <w:rsid w:val="00C5221B"/>
    <w:rsid w:val="00CC2EB0"/>
    <w:rsid w:val="00CD1045"/>
    <w:rsid w:val="00CE1D9D"/>
    <w:rsid w:val="00D105F3"/>
    <w:rsid w:val="00D54046"/>
    <w:rsid w:val="00DA2EDC"/>
    <w:rsid w:val="00DB1AEE"/>
    <w:rsid w:val="00DF33CF"/>
    <w:rsid w:val="00E11B7D"/>
    <w:rsid w:val="00E338AB"/>
    <w:rsid w:val="00E46938"/>
    <w:rsid w:val="00EE2EC6"/>
    <w:rsid w:val="00EF4FED"/>
    <w:rsid w:val="00F15A19"/>
    <w:rsid w:val="00F3597F"/>
    <w:rsid w:val="00F76B67"/>
    <w:rsid w:val="00F877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7">
      <o:colormenu v:ext="edit" fillcolor="none" strokecolor="none"/>
    </o:shapedefaults>
    <o:shapelayout v:ext="edit">
      <o:idmap v:ext="edit" data="1"/>
      <o:rules v:ext="edit">
        <o:r id="V:Rule3" type="arc" idref="#_x0000_s1360"/>
        <o:r id="V:Rule6" type="arc" idref="#_x0000_s1390"/>
        <o:r id="V:Rule9" type="arc" idref="#_x0000_s1404"/>
        <o:r id="V:Rule12" type="arc" idref="#_x0000_s1418"/>
        <o:r id="V:Rule13" type="arc" idref="#_x0000_s1441"/>
        <o:r id="V:Rule14" type="arc" idref="#_x0000_s1460"/>
        <o:r id="V:Rule15" type="connector" idref="#_x0000_s1417"/>
        <o:r id="V:Rule16" type="connector" idref="#_x0000_s1416"/>
        <o:r id="V:Rule17" type="connector" idref="#_x0000_s1388"/>
        <o:r id="V:Rule18" type="connector" idref="#_x0000_s1389"/>
        <o:r id="V:Rule19" type="connector" idref="#_x0000_s1403"/>
        <o:r id="V:Rule20" type="connector" idref="#_x0000_s1359"/>
        <o:r id="V:Rule21" type="connector" idref="#_x0000_s1358"/>
        <o:r id="V:Rule22" type="connector" idref="#_x0000_s1402"/>
        <o:r id="V:Rule23" type="connector" idref="#_x0000_s1491"/>
        <o:r id="V:Rule24" type="connector" idref="#_x0000_s1492"/>
        <o:r id="V:Rule25" type="connector" idref="#_x0000_s1495"/>
        <o:r id="V:Rule26" type="connector" idref="#_x0000_s1497"/>
        <o:r id="V:Rule27" type="connector" idref="#_x0000_s1501"/>
        <o:r id="V:Rule28" type="connector" idref="#_x0000_s1503"/>
        <o:r id="V:Rule29" type="connector" idref="#_x0000_s1505"/>
        <o:r id="V:Rule30" type="connector" idref="#_x0000_s1508"/>
        <o:r id="V:Rule31" type="connector" idref="#_x0000_s1509"/>
        <o:r id="V:Rule32" type="connector" idref="#_x0000_s1526"/>
        <o:r id="V:Rule33" type="connector" idref="#_x0000_s1527"/>
        <o:r id="V:Rule34" type="connector" idref="#_x0000_s1528"/>
        <o:r id="V:Rule35" type="connector" idref="#_x0000_s1515"/>
        <o:r id="V:Rule36" type="connector" idref="#_x0000_s1516"/>
        <o:r id="V:Rule37" type="connector" idref="#_x0000_s1517"/>
        <o:r id="V:Rule38" type="connector" idref="#_x0000_s1518"/>
        <o:r id="V:Rule39" type="arc" idref="#_x0000_s1519"/>
        <o:r id="V:Rule40" type="arc" idref="#_x0000_s1511"/>
        <o:r id="V:Rule41" type="connector" idref="#_x0000_s1520"/>
        <o:r id="V:Rule42" type="connector" idref="#_x0000_s1521"/>
        <o:r id="V:Rule43" type="arc" idref="#_x0000_s1529"/>
        <o:r id="V:Rule44" type="connector" idref="#_x0000_s1533"/>
        <o:r id="V:Rule45" type="connector" idref="#_x0000_s1534"/>
        <o:r id="V:Rule46" type="connector" idref="#_x0000_s1549"/>
        <o:r id="V:Rule47" type="connector" idref="#_x0000_s1550"/>
        <o:r id="V:Rule48" type="connector" idref="#_x0000_s1553"/>
        <o:r id="V:Rule49" type="connector" idref="#_x0000_s1555"/>
        <o:r id="V:Rule50" type="connector" idref="#_x0000_s1559"/>
        <o:r id="V:Rule51" type="connector" idref="#_x0000_s1561"/>
        <o:r id="V:Rule52" type="connector" idref="#_x0000_s1563"/>
        <o:r id="V:Rule53" type="connector" idref="#_x0000_s1566"/>
        <o:r id="V:Rule54" type="connector" idref="#_x0000_s1567"/>
        <o:r id="V:Rule55" type="connector" idref="#_x0000_s1584"/>
        <o:r id="V:Rule56" type="connector" idref="#_x0000_s1585"/>
        <o:r id="V:Rule57" type="connector" idref="#_x0000_s1586"/>
        <o:r id="V:Rule58" type="connector" idref="#_x0000_s1573"/>
        <o:r id="V:Rule59" type="connector" idref="#_x0000_s1574"/>
        <o:r id="V:Rule60" type="connector" idref="#_x0000_s1575"/>
        <o:r id="V:Rule61" type="connector" idref="#_x0000_s1576"/>
        <o:r id="V:Rule62" type="arc" idref="#_x0000_s1577"/>
        <o:r id="V:Rule63" type="arc" idref="#_x0000_s1569"/>
        <o:r id="V:Rule64" type="connector" idref="#_x0000_s1578"/>
        <o:r id="V:Rule65" type="connector" idref="#_x0000_s1579"/>
        <o:r id="V:Rule66" type="arc" idref="#_x0000_s1587"/>
        <o:r id="V:Rule67" type="connector" idref="#_x0000_s1591"/>
        <o:r id="V:Rule68" type="connector" idref="#_x0000_s1592"/>
        <o:r id="V:Rule69" type="connector" idref="#_x0000_s1655"/>
        <o:r id="V:Rule70" type="connector" idref="#_x0000_s1656"/>
        <o:r id="V:Rule71" type="connector" idref="#_x0000_s1647"/>
        <o:r id="V:Rule72" type="connector" idref="#_x0000_s1648"/>
        <o:r id="V:Rule73" type="connector" idref="#_x0000_s1635"/>
        <o:r id="V:Rule74" type="connector" idref="#_x0000_s1636"/>
        <o:r id="V:Rule75" type="connector" idref="#_x0000_s1637"/>
        <o:r id="V:Rule76" type="connector" idref="#_x0000_s1626"/>
        <o:r id="V:Rule77" type="connector" idref="#_x0000_s1627"/>
        <o:r id="V:Rule78" type="connector" idref="#_x0000_s1598"/>
        <o:r id="V:Rule79" type="connector" idref="#_x0000_s1599"/>
        <o:r id="V:Rule80" type="connector" idref="#_x0000_s1600"/>
        <o:r id="V:Rule81" type="connector" idref="#_x0000_s1611"/>
        <o:r id="V:Rule82" type="connector" idref="#_x0000_s1612"/>
        <o:r id="V:Rule83" type="connector" idref="#_x0000_s1613"/>
        <o:r id="V:Rule84" type="connector" idref="#_x0000_s1614"/>
        <o:r id="V:Rule85" type="arc" idref="#_x0000_s1615"/>
        <o:r id="V:Rule86" type="arc" idref="#_x0000_s1607"/>
        <o:r id="V:Rule87" type="connector" idref="#_x0000_s1616"/>
        <o:r id="V:Rule88" type="connector" idref="#_x0000_s1617"/>
        <o:r id="V:Rule89" type="arc" idref="#_x0000_s1601"/>
        <o:r id="V:Rule90" type="connector" idref="#_x0000_s1658"/>
        <o:r id="V:Rule91" type="connector" idref="#_x0000_s1659"/>
      </o:rules>
      <o:regrouptable v:ext="edit">
        <o:entry new="1" old="0"/>
        <o:entry new="2" old="1"/>
        <o:entry new="3" old="2"/>
        <o:entry new="4" old="3"/>
        <o:entry new="5" old="4"/>
        <o:entry new="6" old="0"/>
        <o:entry new="7" old="6"/>
        <o:entry new="8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580A"/>
    <w:rPr>
      <w:sz w:val="24"/>
      <w:szCs w:val="24"/>
      <w:lang w:val="en-CA"/>
    </w:rPr>
  </w:style>
  <w:style w:type="paragraph" w:styleId="Heading1">
    <w:name w:val="heading 1"/>
    <w:basedOn w:val="Normal"/>
    <w:next w:val="Normal"/>
    <w:qFormat/>
    <w:rsid w:val="005E580A"/>
    <w:pPr>
      <w:keepNext/>
      <w:outlineLvl w:val="0"/>
    </w:pPr>
    <w:rPr>
      <w:rFonts w:ascii="Mangal" w:hAnsi="Mangal"/>
      <w:color w:val="000000"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sid w:val="005E580A"/>
    <w:rPr>
      <w:color w:val="000000"/>
      <w:sz w:val="20"/>
      <w:szCs w:val="20"/>
    </w:rPr>
  </w:style>
  <w:style w:type="paragraph" w:styleId="BodyText2">
    <w:name w:val="Body Text 2"/>
    <w:basedOn w:val="Normal"/>
    <w:semiHidden/>
    <w:rsid w:val="005E580A"/>
    <w:rPr>
      <w:color w:val="000000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34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803472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61E2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961E2C"/>
  </w:style>
  <w:style w:type="paragraph" w:styleId="Header">
    <w:name w:val="header"/>
    <w:basedOn w:val="Normal"/>
    <w:link w:val="HeaderChar"/>
    <w:uiPriority w:val="99"/>
    <w:unhideWhenUsed/>
    <w:rsid w:val="00AF5B9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F5B97"/>
    <w:rPr>
      <w:sz w:val="24"/>
      <w:szCs w:val="24"/>
      <w:lang w:val="en-CA"/>
    </w:rPr>
  </w:style>
  <w:style w:type="paragraph" w:styleId="Footer">
    <w:name w:val="footer"/>
    <w:basedOn w:val="Normal"/>
    <w:link w:val="FooterChar"/>
    <w:uiPriority w:val="99"/>
    <w:unhideWhenUsed/>
    <w:rsid w:val="00AF5B9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F5B97"/>
    <w:rPr>
      <w:sz w:val="24"/>
      <w:szCs w:val="24"/>
      <w:lang w:val="en-CA"/>
    </w:rPr>
  </w:style>
  <w:style w:type="character" w:styleId="PlaceholderText">
    <w:name w:val="Placeholder Text"/>
    <w:basedOn w:val="DefaultParagraphFont"/>
    <w:uiPriority w:val="99"/>
    <w:semiHidden/>
    <w:rsid w:val="00107F9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footer" Target="footer1.xml"/><Relationship Id="rId39" Type="http://schemas.openxmlformats.org/officeDocument/2006/relationships/glossaryDocument" Target="glossary/document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2.bin"/><Relationship Id="rId42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header" Target="header2.xml"/><Relationship Id="rId33" Type="http://schemas.openxmlformats.org/officeDocument/2006/relationships/oleObject" Target="embeddings/oleObject11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image" Target="media/image6.emf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32" Type="http://schemas.openxmlformats.org/officeDocument/2006/relationships/image" Target="media/image7.wmf"/><Relationship Id="rId37" Type="http://schemas.openxmlformats.org/officeDocument/2006/relationships/footer" Target="footer5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header" Target="header3.xml"/><Relationship Id="rId36" Type="http://schemas.openxmlformats.org/officeDocument/2006/relationships/header" Target="header5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emf"/><Relationship Id="rId22" Type="http://schemas.openxmlformats.org/officeDocument/2006/relationships/oleObject" Target="embeddings/oleObject9.bin"/><Relationship Id="rId27" Type="http://schemas.openxmlformats.org/officeDocument/2006/relationships/footer" Target="footer2.xml"/><Relationship Id="rId30" Type="http://schemas.openxmlformats.org/officeDocument/2006/relationships/header" Target="header4.xml"/><Relationship Id="rId35" Type="http://schemas.openxmlformats.org/officeDocument/2006/relationships/oleObject" Target="embeddings/oleObject13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echnical">
    <w:charset w:val="00"/>
    <w:family w:val="auto"/>
    <w:pitch w:val="variable"/>
    <w:sig w:usb0="00000003" w:usb1="00000000" w:usb2="00000000" w:usb3="00000000" w:csb0="0000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C645B0"/>
    <w:rsid w:val="00C645B0"/>
    <w:rsid w:val="00F60B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0B7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843C93C0FD243AA99B31A1989A9A867">
    <w:name w:val="C843C93C0FD243AA99B31A1989A9A867"/>
    <w:rsid w:val="00C645B0"/>
  </w:style>
  <w:style w:type="character" w:styleId="PlaceholderText">
    <w:name w:val="Placeholder Text"/>
    <w:basedOn w:val="DefaultParagraphFont"/>
    <w:uiPriority w:val="99"/>
    <w:semiHidden/>
    <w:rsid w:val="00F60B78"/>
    <w:rPr>
      <w:color w:val="808080"/>
    </w:rPr>
  </w:style>
  <w:style w:type="paragraph" w:customStyle="1" w:styleId="964414C5A7EA422EAF1E124F45C53611">
    <w:name w:val="964414C5A7EA422EAF1E124F45C53611"/>
    <w:rsid w:val="00F60B78"/>
  </w:style>
  <w:style w:type="paragraph" w:customStyle="1" w:styleId="55562CE4E0CA47D09F137D2F3960BEAD">
    <w:name w:val="55562CE4E0CA47D09F137D2F3960BEAD"/>
    <w:rsid w:val="00F60B78"/>
  </w:style>
  <w:style w:type="paragraph" w:customStyle="1" w:styleId="C6A63F7D4587451BB28CAAAABEA2C17D">
    <w:name w:val="C6A63F7D4587451BB28CAAAABEA2C17D"/>
    <w:rsid w:val="00F60B78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7D6A80C-113B-4451-9086-52A9B8483A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7</TotalTime>
  <Pages>4</Pages>
  <Words>535</Words>
  <Characters>296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1U</vt:lpstr>
    </vt:vector>
  </TitlesOfParts>
  <Company/>
  <LinksUpToDate>false</LinksUpToDate>
  <CharactersWithSpaces>34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U</dc:title>
  <dc:creator>YRDSB</dc:creator>
  <cp:lastModifiedBy>Owner</cp:lastModifiedBy>
  <cp:revision>47</cp:revision>
  <cp:lastPrinted>2017-04-23T21:09:00Z</cp:lastPrinted>
  <dcterms:created xsi:type="dcterms:W3CDTF">2015-11-26T00:54:00Z</dcterms:created>
  <dcterms:modified xsi:type="dcterms:W3CDTF">2017-04-23T23:40:00Z</dcterms:modified>
</cp:coreProperties>
</file>